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gif" ContentType="image/gi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media/image3.svg" ContentType="image/svg+xml"/>
  <Override PartName="/ppt/media/image5.svg" ContentType="image/svg+xml"/>
  <Override PartName="/ppt/media/image7.svg" ContentType="image/svg+xml"/>
  <Override PartName="/ppt/media/image9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83" r:id="rId3"/>
    <p:sldId id="284" r:id="rId5"/>
    <p:sldId id="286" r:id="rId6"/>
    <p:sldId id="257" r:id="rId7"/>
    <p:sldId id="288" r:id="rId8"/>
    <p:sldId id="271" r:id="rId9"/>
    <p:sldId id="270" r:id="rId10"/>
    <p:sldId id="265" r:id="rId11"/>
    <p:sldId id="266" r:id="rId12"/>
    <p:sldId id="267" r:id="rId13"/>
    <p:sldId id="272" r:id="rId14"/>
    <p:sldId id="260" r:id="rId15"/>
    <p:sldId id="289" r:id="rId16"/>
    <p:sldId id="261" r:id="rId17"/>
    <p:sldId id="269" r:id="rId18"/>
    <p:sldId id="262" r:id="rId19"/>
    <p:sldId id="264" r:id="rId20"/>
    <p:sldId id="290" r:id="rId21"/>
    <p:sldId id="263" r:id="rId22"/>
    <p:sldId id="292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2" userDrawn="1">
          <p15:clr>
            <a:srgbClr val="A4A3A4"/>
          </p15:clr>
        </p15:guide>
        <p15:guide id="2" pos="3792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indows User" initials="WU" lastIdx="7" clrIdx="0"/>
  <p:cmAuthor id="1" name="HP" initials="H" lastIdx="2" clrIdx="0"/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5C0C"/>
    <a:srgbClr val="F5F7F9"/>
    <a:srgbClr val="FDFB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howGuides="1">
      <p:cViewPr varScale="1">
        <p:scale>
          <a:sx n="69" d="100"/>
          <a:sy n="69" d="100"/>
        </p:scale>
        <p:origin x="780" y="60"/>
      </p:cViewPr>
      <p:guideLst>
        <p:guide orient="horz" pos="2152"/>
        <p:guide pos="379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7" Type="http://schemas.openxmlformats.org/officeDocument/2006/relationships/commentAuthors" Target="commentAuthors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44" y="2130425"/>
            <a:ext cx="10363698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88" y="3886200"/>
            <a:ext cx="853481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E408E-8599-4C8E-A221-09B1DC69D53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54D71-35C9-4E6C-BE09-ECD77717BD4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E408E-8599-4C8E-A221-09B1DC69D53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54D71-35C9-4E6C-BE09-ECD77717BD4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624" y="274638"/>
            <a:ext cx="2743332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29" y="274638"/>
            <a:ext cx="8026785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E408E-8599-4C8E-A221-09B1DC69D53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54D71-35C9-4E6C-BE09-ECD77717BD4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E408E-8599-4C8E-A221-09B1DC69D53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54D71-35C9-4E6C-BE09-ECD77717BD4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E408E-8599-4C8E-A221-09B1DC69D53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54D71-35C9-4E6C-BE09-ECD77717BD4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130" y="4406900"/>
            <a:ext cx="10363698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130" y="2906713"/>
            <a:ext cx="10363698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E408E-8599-4C8E-A221-09B1DC69D53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54D71-35C9-4E6C-BE09-ECD77717BD4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29" y="1600200"/>
            <a:ext cx="538505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898" y="1600200"/>
            <a:ext cx="538505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E408E-8599-4C8E-A221-09B1DC69D53B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54D71-35C9-4E6C-BE09-ECD77717BD4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29" y="1535113"/>
            <a:ext cx="538717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29" y="2174875"/>
            <a:ext cx="538717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664" y="1535113"/>
            <a:ext cx="538929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664" y="2174875"/>
            <a:ext cx="538929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E408E-8599-4C8E-A221-09B1DC69D53B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54D71-35C9-4E6C-BE09-ECD77717BD4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E408E-8599-4C8E-A221-09B1DC69D53B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54D71-35C9-4E6C-BE09-ECD77717BD4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E408E-8599-4C8E-A221-09B1DC69D53B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54D71-35C9-4E6C-BE09-ECD77717BD4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29" y="273050"/>
            <a:ext cx="401127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962" y="273050"/>
            <a:ext cx="6815994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29" y="1435100"/>
            <a:ext cx="401127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E408E-8599-4C8E-A221-09B1DC69D53B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54D71-35C9-4E6C-BE09-ECD77717BD4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832" y="4800600"/>
            <a:ext cx="7315551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832" y="612775"/>
            <a:ext cx="7315551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832" y="5367338"/>
            <a:ext cx="7315551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E408E-8599-4C8E-A221-09B1DC69D53B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54D71-35C9-4E6C-BE09-ECD77717BD4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29" y="274638"/>
            <a:ext cx="10973327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29" y="1600200"/>
            <a:ext cx="10973327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29" y="6356350"/>
            <a:ext cx="28449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9E408E-8599-4C8E-A221-09B1DC69D53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800" y="6356350"/>
            <a:ext cx="386098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8020" y="6356350"/>
            <a:ext cx="28449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954D71-35C9-4E6C-BE09-ECD77717BD4B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GIF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.GIF"/><Relationship Id="rId3" Type="http://schemas.openxmlformats.org/officeDocument/2006/relationships/image" Target="../media/image15.e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.GIF"/><Relationship Id="rId5" Type="http://schemas.openxmlformats.org/officeDocument/2006/relationships/image" Target="../media/image17.e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16.e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.e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svg"/><Relationship Id="rId8" Type="http://schemas.openxmlformats.org/officeDocument/2006/relationships/image" Target="../media/image8.png"/><Relationship Id="rId7" Type="http://schemas.openxmlformats.org/officeDocument/2006/relationships/image" Target="../media/image7.svg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.GIF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GIF"/><Relationship Id="rId2" Type="http://schemas.openxmlformats.org/officeDocument/2006/relationships/image" Target="../media/image10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.e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.e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12.e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" name="组合 98" descr="OPL20U25GSXzBJYl68kk8uQGfFKzs7yb1M4KJWUiLk6ZEvGF+qCIPSnY57AbBFCvTW2023.17.86+K4lPs7H94VUqPe2XwIsfPRnrXQE//QTEXxb8/8N4CNc6FpgZahzpTjFhMzSA7T/nHJa11DE8Ng2TP3iAmRczFlmslSuUNOgUeb6yRvs0="/>
          <p:cNvGrpSpPr/>
          <p:nvPr/>
        </p:nvGrpSpPr>
        <p:grpSpPr>
          <a:xfrm>
            <a:off x="2240170" y="1885238"/>
            <a:ext cx="2095864" cy="2613314"/>
            <a:chOff x="1630325" y="1027988"/>
            <a:chExt cx="2095864" cy="2613314"/>
          </a:xfrm>
        </p:grpSpPr>
        <p:grpSp>
          <p:nvGrpSpPr>
            <p:cNvPr id="100" name="组合 99"/>
            <p:cNvGrpSpPr/>
            <p:nvPr/>
          </p:nvGrpSpPr>
          <p:grpSpPr>
            <a:xfrm>
              <a:off x="1630325" y="1027988"/>
              <a:ext cx="2095864" cy="2613314"/>
              <a:chOff x="3295850" y="1908877"/>
              <a:chExt cx="3738030" cy="4660916"/>
            </a:xfrm>
          </p:grpSpPr>
          <p:sp>
            <p:nvSpPr>
              <p:cNvPr id="102" name="圆角矩形 101"/>
              <p:cNvSpPr/>
              <p:nvPr/>
            </p:nvSpPr>
            <p:spPr>
              <a:xfrm rot="2760000">
                <a:off x="3098889" y="2634801"/>
                <a:ext cx="4660916" cy="3209067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37000">
                    <a:srgbClr val="6C6C6C">
                      <a:alpha val="50000"/>
                    </a:srgbClr>
                  </a:gs>
                  <a:gs pos="0">
                    <a:schemeClr val="tx1">
                      <a:alpha val="61000"/>
                    </a:schemeClr>
                  </a:gs>
                  <a:gs pos="100000">
                    <a:srgbClr val="D8D8D8">
                      <a:alpha val="0"/>
                    </a:srgbClr>
                  </a:gs>
                </a:gsLst>
                <a:lin ang="0" scaled="0"/>
              </a:gradFill>
              <a:ln>
                <a:noFill/>
              </a:ln>
              <a:effectLst>
                <a:softEdge rad="254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Freeform 5"/>
              <p:cNvSpPr/>
              <p:nvPr/>
            </p:nvSpPr>
            <p:spPr bwMode="auto">
              <a:xfrm rot="10800000">
                <a:off x="3295850" y="2263222"/>
                <a:ext cx="2643765" cy="2343151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bg1"/>
                  </a:gs>
                  <a:gs pos="73000">
                    <a:srgbClr val="ECECEC"/>
                  </a:gs>
                  <a:gs pos="100000">
                    <a:srgbClr val="D9D9D9"/>
                  </a:gs>
                </a:gsLst>
                <a:lin ang="2700000" scaled="1"/>
                <a:tileRect/>
              </a:gradFill>
              <a:ln w="25400">
                <a:gradFill flip="none" rotWithShape="1">
                  <a:gsLst>
                    <a:gs pos="29000">
                      <a:srgbClr val="E0E0E0"/>
                    </a:gs>
                    <a:gs pos="0">
                      <a:srgbClr val="999999"/>
                    </a:gs>
                    <a:gs pos="83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355600" dist="88900" dir="2700000" algn="tl" rotWithShape="0">
                  <a:prstClr val="black">
                    <a:alpha val="28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prstClr val="black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" name="圆角矩形 103"/>
              <p:cNvSpPr/>
              <p:nvPr/>
            </p:nvSpPr>
            <p:spPr>
              <a:xfrm rot="2760000">
                <a:off x="3358628" y="2852802"/>
                <a:ext cx="3953506" cy="259256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37000">
                    <a:srgbClr val="6C6C6C">
                      <a:alpha val="50000"/>
                    </a:srgbClr>
                  </a:gs>
                  <a:gs pos="0">
                    <a:schemeClr val="tx1">
                      <a:alpha val="61000"/>
                    </a:schemeClr>
                  </a:gs>
                  <a:gs pos="100000">
                    <a:srgbClr val="D8D8D8">
                      <a:alpha val="0"/>
                    </a:srgbClr>
                  </a:gs>
                </a:gsLst>
                <a:lin ang="0" scaled="0"/>
              </a:gradFill>
              <a:ln>
                <a:noFill/>
              </a:ln>
              <a:effectLst>
                <a:softEdge rad="254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Freeform 5"/>
              <p:cNvSpPr/>
              <p:nvPr/>
            </p:nvSpPr>
            <p:spPr bwMode="auto">
              <a:xfrm rot="10800000">
                <a:off x="3589408" y="2523401"/>
                <a:ext cx="2056648" cy="1822794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88000">
                    <a:srgbClr val="FFAE35">
                      <a:alpha val="100000"/>
                    </a:srgbClr>
                  </a:gs>
                  <a:gs pos="0">
                    <a:srgbClr val="FFC165"/>
                  </a:gs>
                  <a:gs pos="0">
                    <a:srgbClr val="F43308"/>
                  </a:gs>
                </a:gsLst>
                <a:lin ang="2700000" scaled="1"/>
                <a:tileRect/>
              </a:gradFill>
              <a:ln w="25400">
                <a:gradFill flip="none" rotWithShape="1">
                  <a:gsLst>
                    <a:gs pos="0">
                      <a:srgbClr val="FF9B09"/>
                    </a:gs>
                    <a:gs pos="100000">
                      <a:srgbClr val="FFDBA7"/>
                    </a:gs>
                  </a:gsLst>
                  <a:lin ang="2700000" scaled="1"/>
                  <a:tileRect/>
                </a:gradFill>
              </a:ln>
              <a:effectLst>
                <a:outerShdw blurRad="254000" dist="114300" dir="2700000" algn="tl" rotWithShape="0">
                  <a:prstClr val="black">
                    <a:alpha val="25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prstClr val="black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1" name="文本框 100"/>
            <p:cNvSpPr txBox="1"/>
            <p:nvPr/>
          </p:nvSpPr>
          <p:spPr>
            <a:xfrm>
              <a:off x="1854162" y="1647589"/>
              <a:ext cx="1099185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rPr>
                <a:t>CHÀO</a:t>
              </a:r>
              <a:endPara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6" name="组合 105" descr="OPL20U25GSXzBJYl68kk8uQGfFKzs7yb1M4KJWUiLk6ZEvGF+qCIPSnY57AbBFCvTW2023.17.86+K4lPs7H94VUqPe2XwIsfPRnrXQE//QTEXxb8/8N4CNc6FpgZahzpTjFhMzSA7T/nHJa11DE8Ng2TP3iAmRczFlmslSuUNOgUeb6yRvs0="/>
          <p:cNvGrpSpPr/>
          <p:nvPr/>
        </p:nvGrpSpPr>
        <p:grpSpPr>
          <a:xfrm>
            <a:off x="4014058" y="1885238"/>
            <a:ext cx="2088642" cy="2613314"/>
            <a:chOff x="3099413" y="1027988"/>
            <a:chExt cx="2088642" cy="2613314"/>
          </a:xfrm>
        </p:grpSpPr>
        <p:grpSp>
          <p:nvGrpSpPr>
            <p:cNvPr id="107" name="组合 106"/>
            <p:cNvGrpSpPr/>
            <p:nvPr/>
          </p:nvGrpSpPr>
          <p:grpSpPr>
            <a:xfrm>
              <a:off x="3099413" y="1027988"/>
              <a:ext cx="2088642" cy="2613314"/>
              <a:chOff x="3295850" y="1895995"/>
              <a:chExt cx="3725149" cy="4660916"/>
            </a:xfrm>
          </p:grpSpPr>
          <p:sp>
            <p:nvSpPr>
              <p:cNvPr id="109" name="圆角矩形 108"/>
              <p:cNvSpPr/>
              <p:nvPr/>
            </p:nvSpPr>
            <p:spPr>
              <a:xfrm rot="2760000">
                <a:off x="3086007" y="2621919"/>
                <a:ext cx="4660916" cy="320906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37000">
                    <a:srgbClr val="6C6C6C">
                      <a:alpha val="50000"/>
                    </a:srgbClr>
                  </a:gs>
                  <a:gs pos="0">
                    <a:schemeClr val="tx1">
                      <a:alpha val="61000"/>
                    </a:schemeClr>
                  </a:gs>
                  <a:gs pos="100000">
                    <a:srgbClr val="D8D8D8">
                      <a:alpha val="0"/>
                    </a:srgbClr>
                  </a:gs>
                </a:gsLst>
                <a:lin ang="0" scaled="0"/>
              </a:gradFill>
              <a:ln>
                <a:noFill/>
              </a:ln>
              <a:effectLst>
                <a:softEdge rad="254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" name="Freeform 5"/>
              <p:cNvSpPr/>
              <p:nvPr/>
            </p:nvSpPr>
            <p:spPr bwMode="auto">
              <a:xfrm rot="10800000">
                <a:off x="3295850" y="2263222"/>
                <a:ext cx="2643765" cy="2343151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bg1"/>
                  </a:gs>
                  <a:gs pos="73000">
                    <a:srgbClr val="ECECEC"/>
                  </a:gs>
                  <a:gs pos="100000">
                    <a:srgbClr val="D9D9D9"/>
                  </a:gs>
                </a:gsLst>
                <a:lin ang="2700000" scaled="1"/>
                <a:tileRect/>
              </a:gradFill>
              <a:ln w="25400">
                <a:gradFill flip="none" rotWithShape="1">
                  <a:gsLst>
                    <a:gs pos="29000">
                      <a:srgbClr val="E0E0E0"/>
                    </a:gs>
                    <a:gs pos="0">
                      <a:srgbClr val="999999"/>
                    </a:gs>
                    <a:gs pos="83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355600" dist="88900" dir="2700000" algn="tl" rotWithShape="0">
                  <a:prstClr val="black">
                    <a:alpha val="28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prstClr val="black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" name="圆角矩形 110"/>
              <p:cNvSpPr/>
              <p:nvPr/>
            </p:nvSpPr>
            <p:spPr>
              <a:xfrm rot="2760000">
                <a:off x="3384391" y="2878566"/>
                <a:ext cx="3953506" cy="259256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37000">
                    <a:srgbClr val="6C6C6C">
                      <a:alpha val="50000"/>
                    </a:srgbClr>
                  </a:gs>
                  <a:gs pos="0">
                    <a:schemeClr val="tx1">
                      <a:alpha val="61000"/>
                    </a:schemeClr>
                  </a:gs>
                  <a:gs pos="100000">
                    <a:srgbClr val="D8D8D8">
                      <a:alpha val="0"/>
                    </a:srgbClr>
                  </a:gs>
                </a:gsLst>
                <a:lin ang="0" scaled="0"/>
              </a:gradFill>
              <a:ln>
                <a:noFill/>
              </a:ln>
              <a:effectLst>
                <a:softEdge rad="254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" name="Freeform 5"/>
              <p:cNvSpPr/>
              <p:nvPr/>
            </p:nvSpPr>
            <p:spPr bwMode="auto">
              <a:xfrm rot="10800000">
                <a:off x="3589408" y="2523401"/>
                <a:ext cx="2056648" cy="1822794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1BDD1"/>
                  </a:gs>
                  <a:gs pos="26000">
                    <a:srgbClr val="019CCF">
                      <a:alpha val="100000"/>
                    </a:srgbClr>
                  </a:gs>
                  <a:gs pos="84000">
                    <a:srgbClr val="017BCC">
                      <a:alpha val="100000"/>
                    </a:srgbClr>
                  </a:gs>
                  <a:gs pos="100000">
                    <a:srgbClr val="0038C6"/>
                  </a:gs>
                </a:gsLst>
                <a:lin ang="2700000" scaled="1"/>
                <a:tileRect/>
              </a:gradFill>
              <a:ln w="25400">
                <a:gradFill flip="none" rotWithShape="1">
                  <a:gsLst>
                    <a:gs pos="0">
                      <a:srgbClr val="0194A3"/>
                    </a:gs>
                    <a:gs pos="100000">
                      <a:srgbClr val="01CFE5"/>
                    </a:gs>
                  </a:gsLst>
                  <a:lin ang="2700000" scaled="1"/>
                  <a:tileRect/>
                </a:gradFill>
              </a:ln>
              <a:effectLst>
                <a:outerShdw blurRad="254000" dist="114300" dir="2700000" algn="tl" rotWithShape="0">
                  <a:prstClr val="black">
                    <a:alpha val="25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prstClr val="black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8" name="文本框 107"/>
            <p:cNvSpPr txBox="1"/>
            <p:nvPr/>
          </p:nvSpPr>
          <p:spPr>
            <a:xfrm>
              <a:off x="3434693" y="1647113"/>
              <a:ext cx="850265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" panose="020B0503020204020204" charset="-122"/>
                </a:rPr>
                <a:t>CÁC</a:t>
              </a:r>
              <a:endPara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charset="-122"/>
              </a:endParaRPr>
            </a:p>
          </p:txBody>
        </p:sp>
      </p:grpSp>
      <p:grpSp>
        <p:nvGrpSpPr>
          <p:cNvPr id="113" name="组合 112" descr="OPL20U25GSXzBJYl68kk8uQGfFKzs7yb1M4KJWUiLk6ZEvGF+qCIPSnY57AbBFCvTW2023.17.86+K4lPs7H94VUqPe2XwIsfPRnrXQE//QTEXxb8/8N4CNc6FpgZahzpTjFhMzSA7T/nHJa11DE8Ng2TP3iAmRczFlmslSuUNOgUeb6yRvs0="/>
          <p:cNvGrpSpPr/>
          <p:nvPr/>
        </p:nvGrpSpPr>
        <p:grpSpPr>
          <a:xfrm>
            <a:off x="5808963" y="1860804"/>
            <a:ext cx="2088642" cy="2613314"/>
            <a:chOff x="4589518" y="1003554"/>
            <a:chExt cx="2088642" cy="2613314"/>
          </a:xfrm>
        </p:grpSpPr>
        <p:grpSp>
          <p:nvGrpSpPr>
            <p:cNvPr id="114" name="组合 113"/>
            <p:cNvGrpSpPr/>
            <p:nvPr/>
          </p:nvGrpSpPr>
          <p:grpSpPr>
            <a:xfrm>
              <a:off x="4589518" y="1003554"/>
              <a:ext cx="2088642" cy="2613314"/>
              <a:chOff x="3295850" y="1895995"/>
              <a:chExt cx="3725149" cy="4660916"/>
            </a:xfrm>
          </p:grpSpPr>
          <p:sp>
            <p:nvSpPr>
              <p:cNvPr id="116" name="圆角矩形 115"/>
              <p:cNvSpPr/>
              <p:nvPr/>
            </p:nvSpPr>
            <p:spPr>
              <a:xfrm rot="2760000">
                <a:off x="3086007" y="2621919"/>
                <a:ext cx="4660916" cy="320906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37000">
                    <a:srgbClr val="6C6C6C">
                      <a:alpha val="50000"/>
                    </a:srgbClr>
                  </a:gs>
                  <a:gs pos="0">
                    <a:schemeClr val="tx1">
                      <a:alpha val="61000"/>
                    </a:schemeClr>
                  </a:gs>
                  <a:gs pos="100000">
                    <a:srgbClr val="D8D8D8">
                      <a:alpha val="0"/>
                    </a:srgbClr>
                  </a:gs>
                </a:gsLst>
                <a:lin ang="0" scaled="0"/>
              </a:gradFill>
              <a:ln>
                <a:noFill/>
              </a:ln>
              <a:effectLst>
                <a:softEdge rad="254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Freeform 5"/>
              <p:cNvSpPr/>
              <p:nvPr/>
            </p:nvSpPr>
            <p:spPr bwMode="auto">
              <a:xfrm rot="10800000">
                <a:off x="3295850" y="2263222"/>
                <a:ext cx="2643765" cy="2343151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bg1"/>
                  </a:gs>
                  <a:gs pos="73000">
                    <a:srgbClr val="ECECEC"/>
                  </a:gs>
                  <a:gs pos="100000">
                    <a:srgbClr val="D9D9D9"/>
                  </a:gs>
                </a:gsLst>
                <a:lin ang="2700000" scaled="1"/>
                <a:tileRect/>
              </a:gradFill>
              <a:ln w="25400">
                <a:gradFill flip="none" rotWithShape="1">
                  <a:gsLst>
                    <a:gs pos="29000">
                      <a:srgbClr val="E0E0E0"/>
                    </a:gs>
                    <a:gs pos="0">
                      <a:srgbClr val="999999"/>
                    </a:gs>
                    <a:gs pos="83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355600" dist="88900" dir="2700000" algn="tl" rotWithShape="0">
                  <a:prstClr val="black">
                    <a:alpha val="28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prstClr val="black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圆角矩形 117"/>
              <p:cNvSpPr/>
              <p:nvPr/>
            </p:nvSpPr>
            <p:spPr>
              <a:xfrm rot="2760000">
                <a:off x="3371510" y="2878566"/>
                <a:ext cx="3953505" cy="259256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37000">
                    <a:srgbClr val="6C6C6C">
                      <a:alpha val="50000"/>
                    </a:srgbClr>
                  </a:gs>
                  <a:gs pos="0">
                    <a:schemeClr val="tx1">
                      <a:alpha val="61000"/>
                    </a:schemeClr>
                  </a:gs>
                  <a:gs pos="100000">
                    <a:srgbClr val="D8D8D8">
                      <a:alpha val="0"/>
                    </a:srgbClr>
                  </a:gs>
                </a:gsLst>
                <a:lin ang="0" scaled="0"/>
              </a:gradFill>
              <a:ln>
                <a:noFill/>
              </a:ln>
              <a:effectLst>
                <a:softEdge rad="254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Freeform 5"/>
              <p:cNvSpPr/>
              <p:nvPr/>
            </p:nvSpPr>
            <p:spPr bwMode="auto">
              <a:xfrm rot="10800000">
                <a:off x="3589408" y="2523401"/>
                <a:ext cx="2056648" cy="1822794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EC8C8C"/>
                  </a:gs>
                  <a:gs pos="55000">
                    <a:srgbClr val="FB1190"/>
                  </a:gs>
                  <a:gs pos="100000">
                    <a:srgbClr val="FB1190"/>
                  </a:gs>
                </a:gsLst>
                <a:lin ang="2700000" scaled="1"/>
                <a:tileRect/>
              </a:gradFill>
              <a:ln w="25400">
                <a:gradFill flip="none" rotWithShape="1">
                  <a:gsLst>
                    <a:gs pos="0">
                      <a:srgbClr val="E35353"/>
                    </a:gs>
                    <a:gs pos="100000">
                      <a:srgbClr val="F1A9A9"/>
                    </a:gs>
                  </a:gsLst>
                  <a:lin ang="2700000" scaled="1"/>
                  <a:tileRect/>
                </a:gradFill>
              </a:ln>
              <a:effectLst>
                <a:outerShdw blurRad="254000" dist="114300" dir="2700000" algn="tl" rotWithShape="0">
                  <a:prstClr val="black">
                    <a:alpha val="25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prstClr val="black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5" name="文本框 114"/>
            <p:cNvSpPr txBox="1"/>
            <p:nvPr/>
          </p:nvSpPr>
          <p:spPr>
            <a:xfrm>
              <a:off x="4955189" y="1599489"/>
              <a:ext cx="785256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" panose="020B0503020204020204" charset="-122"/>
                </a:rPr>
                <a:t>EM</a:t>
              </a:r>
              <a:endPara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charset="-122"/>
              </a:endParaRPr>
            </a:p>
          </p:txBody>
        </p:sp>
      </p:grpSp>
      <p:grpSp>
        <p:nvGrpSpPr>
          <p:cNvPr id="120" name="组合 119" descr="OPL20U25GSXzBJYl68kk8uQGfFKzs7yb1M4KJWUiLk6ZEvGF+qCIPSnY57AbBFCvTW2023.17.86+K4lPs7H94VUqPe2XwIsfPRnrXQE//QTEXxb8/8N4CNc6FpgZahzpTjFhMzSA7T/nHJa11DE8Ng2TP3iAmRczFlmslSuUNOgUeb6yRvs0="/>
          <p:cNvGrpSpPr/>
          <p:nvPr/>
        </p:nvGrpSpPr>
        <p:grpSpPr>
          <a:xfrm>
            <a:off x="7735537" y="1860804"/>
            <a:ext cx="2088642" cy="2613314"/>
            <a:chOff x="6054605" y="1003554"/>
            <a:chExt cx="2088642" cy="2613314"/>
          </a:xfrm>
        </p:grpSpPr>
        <p:grpSp>
          <p:nvGrpSpPr>
            <p:cNvPr id="121" name="组合 120"/>
            <p:cNvGrpSpPr/>
            <p:nvPr/>
          </p:nvGrpSpPr>
          <p:grpSpPr>
            <a:xfrm>
              <a:off x="6054605" y="1003554"/>
              <a:ext cx="2088642" cy="2613314"/>
              <a:chOff x="3295850" y="1895995"/>
              <a:chExt cx="3725149" cy="4660916"/>
            </a:xfrm>
          </p:grpSpPr>
          <p:sp>
            <p:nvSpPr>
              <p:cNvPr id="123" name="圆角矩形 122"/>
              <p:cNvSpPr/>
              <p:nvPr/>
            </p:nvSpPr>
            <p:spPr>
              <a:xfrm rot="2760000">
                <a:off x="3086007" y="2621919"/>
                <a:ext cx="4660916" cy="320906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37000">
                    <a:srgbClr val="6C6C6C">
                      <a:alpha val="50000"/>
                    </a:srgbClr>
                  </a:gs>
                  <a:gs pos="0">
                    <a:schemeClr val="tx1">
                      <a:alpha val="61000"/>
                    </a:schemeClr>
                  </a:gs>
                  <a:gs pos="100000">
                    <a:srgbClr val="D8D8D8">
                      <a:alpha val="0"/>
                    </a:srgbClr>
                  </a:gs>
                </a:gsLst>
                <a:lin ang="0" scaled="0"/>
              </a:gradFill>
              <a:ln>
                <a:noFill/>
              </a:ln>
              <a:effectLst>
                <a:softEdge rad="254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" name="Freeform 5"/>
              <p:cNvSpPr/>
              <p:nvPr/>
            </p:nvSpPr>
            <p:spPr bwMode="auto">
              <a:xfrm rot="10800000">
                <a:off x="3295850" y="2263222"/>
                <a:ext cx="2643765" cy="2343151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bg1"/>
                  </a:gs>
                  <a:gs pos="73000">
                    <a:srgbClr val="ECECEC"/>
                  </a:gs>
                  <a:gs pos="100000">
                    <a:srgbClr val="D9D9D9"/>
                  </a:gs>
                </a:gsLst>
                <a:lin ang="2700000" scaled="1"/>
                <a:tileRect/>
              </a:gradFill>
              <a:ln w="25400">
                <a:gradFill flip="none" rotWithShape="1">
                  <a:gsLst>
                    <a:gs pos="29000">
                      <a:srgbClr val="E0E0E0"/>
                    </a:gs>
                    <a:gs pos="0">
                      <a:srgbClr val="999999"/>
                    </a:gs>
                    <a:gs pos="83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355600" dist="88900" dir="2700000" algn="tl" rotWithShape="0">
                  <a:prstClr val="black">
                    <a:alpha val="28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prstClr val="black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圆角矩形 124"/>
              <p:cNvSpPr/>
              <p:nvPr/>
            </p:nvSpPr>
            <p:spPr>
              <a:xfrm rot="2760000">
                <a:off x="3371510" y="2878566"/>
                <a:ext cx="3953505" cy="259256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37000">
                    <a:srgbClr val="6C6C6C">
                      <a:alpha val="50000"/>
                    </a:srgbClr>
                  </a:gs>
                  <a:gs pos="0">
                    <a:schemeClr val="tx1">
                      <a:alpha val="61000"/>
                    </a:schemeClr>
                  </a:gs>
                  <a:gs pos="100000">
                    <a:srgbClr val="D8D8D8">
                      <a:alpha val="0"/>
                    </a:srgbClr>
                  </a:gs>
                </a:gsLst>
                <a:lin ang="0" scaled="0"/>
              </a:gradFill>
              <a:ln>
                <a:noFill/>
              </a:ln>
              <a:effectLst>
                <a:softEdge rad="254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6" name="Freeform 5"/>
              <p:cNvSpPr/>
              <p:nvPr/>
            </p:nvSpPr>
            <p:spPr bwMode="auto">
              <a:xfrm rot="10800000">
                <a:off x="3589408" y="2523401"/>
                <a:ext cx="2056648" cy="1822794"/>
              </a:xfrm>
              <a:custGeom>
                <a:avLst/>
                <a:gdLst>
                  <a:gd name="T0" fmla="*/ 407 w 1375"/>
                  <a:gd name="T1" fmla="*/ 1218 h 1218"/>
                  <a:gd name="T2" fmla="*/ 299 w 1375"/>
                  <a:gd name="T3" fmla="*/ 1156 h 1218"/>
                  <a:gd name="T4" fmla="*/ 19 w 1375"/>
                  <a:gd name="T5" fmla="*/ 671 h 1218"/>
                  <a:gd name="T6" fmla="*/ 19 w 1375"/>
                  <a:gd name="T7" fmla="*/ 547 h 1218"/>
                  <a:gd name="T8" fmla="*/ 299 w 1375"/>
                  <a:gd name="T9" fmla="*/ 62 h 1218"/>
                  <a:gd name="T10" fmla="*/ 407 w 1375"/>
                  <a:gd name="T11" fmla="*/ 0 h 1218"/>
                  <a:gd name="T12" fmla="*/ 967 w 1375"/>
                  <a:gd name="T13" fmla="*/ 0 h 1218"/>
                  <a:gd name="T14" fmla="*/ 1075 w 1375"/>
                  <a:gd name="T15" fmla="*/ 62 h 1218"/>
                  <a:gd name="T16" fmla="*/ 1355 w 1375"/>
                  <a:gd name="T17" fmla="*/ 547 h 1218"/>
                  <a:gd name="T18" fmla="*/ 1355 w 1375"/>
                  <a:gd name="T19" fmla="*/ 671 h 1218"/>
                  <a:gd name="T20" fmla="*/ 1075 w 1375"/>
                  <a:gd name="T21" fmla="*/ 1156 h 1218"/>
                  <a:gd name="T22" fmla="*/ 967 w 1375"/>
                  <a:gd name="T23" fmla="*/ 1218 h 1218"/>
                  <a:gd name="T24" fmla="*/ 407 w 1375"/>
                  <a:gd name="T25" fmla="*/ 1218 h 1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75" h="1218">
                    <a:moveTo>
                      <a:pt x="407" y="1218"/>
                    </a:moveTo>
                    <a:cubicBezTo>
                      <a:pt x="368" y="1218"/>
                      <a:pt x="319" y="1190"/>
                      <a:pt x="299" y="1156"/>
                    </a:cubicBezTo>
                    <a:cubicBezTo>
                      <a:pt x="19" y="671"/>
                      <a:pt x="19" y="671"/>
                      <a:pt x="19" y="671"/>
                    </a:cubicBezTo>
                    <a:cubicBezTo>
                      <a:pt x="0" y="637"/>
                      <a:pt x="0" y="581"/>
                      <a:pt x="19" y="547"/>
                    </a:cubicBezTo>
                    <a:cubicBezTo>
                      <a:pt x="299" y="62"/>
                      <a:pt x="299" y="62"/>
                      <a:pt x="299" y="62"/>
                    </a:cubicBezTo>
                    <a:cubicBezTo>
                      <a:pt x="319" y="28"/>
                      <a:pt x="368" y="0"/>
                      <a:pt x="407" y="0"/>
                    </a:cubicBezTo>
                    <a:cubicBezTo>
                      <a:pt x="967" y="0"/>
                      <a:pt x="967" y="0"/>
                      <a:pt x="967" y="0"/>
                    </a:cubicBezTo>
                    <a:cubicBezTo>
                      <a:pt x="1007" y="0"/>
                      <a:pt x="1055" y="28"/>
                      <a:pt x="1075" y="62"/>
                    </a:cubicBezTo>
                    <a:cubicBezTo>
                      <a:pt x="1355" y="547"/>
                      <a:pt x="1355" y="547"/>
                      <a:pt x="1355" y="547"/>
                    </a:cubicBezTo>
                    <a:cubicBezTo>
                      <a:pt x="1375" y="581"/>
                      <a:pt x="1375" y="637"/>
                      <a:pt x="1355" y="671"/>
                    </a:cubicBezTo>
                    <a:cubicBezTo>
                      <a:pt x="1075" y="1156"/>
                      <a:pt x="1075" y="1156"/>
                      <a:pt x="1075" y="1156"/>
                    </a:cubicBezTo>
                    <a:cubicBezTo>
                      <a:pt x="1055" y="1190"/>
                      <a:pt x="1007" y="1218"/>
                      <a:pt x="967" y="1218"/>
                    </a:cubicBezTo>
                    <a:lnTo>
                      <a:pt x="407" y="1218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77468A"/>
                  </a:gs>
                  <a:gs pos="100000">
                    <a:srgbClr val="7A25A3">
                      <a:alpha val="100000"/>
                    </a:srgbClr>
                  </a:gs>
                  <a:gs pos="46000">
                    <a:srgbClr val="7D03BC"/>
                  </a:gs>
                </a:gsLst>
                <a:lin ang="2700000" scaled="1"/>
                <a:tileRect/>
              </a:gradFill>
              <a:ln w="25400">
                <a:gradFill flip="none" rotWithShape="1">
                  <a:gsLst>
                    <a:gs pos="100000">
                      <a:srgbClr val="8F54A6"/>
                    </a:gs>
                    <a:gs pos="0">
                      <a:srgbClr val="4A2C56"/>
                    </a:gs>
                  </a:gsLst>
                  <a:lin ang="2700000" scaled="1"/>
                  <a:tileRect/>
                </a:gradFill>
              </a:ln>
              <a:effectLst>
                <a:outerShdw blurRad="254000" dist="114300" dir="2700000" algn="tl" rotWithShape="0">
                  <a:prstClr val="black">
                    <a:alpha val="25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prstClr val="black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2" name="文本框 121"/>
            <p:cNvSpPr txBox="1"/>
            <p:nvPr/>
          </p:nvSpPr>
          <p:spPr>
            <a:xfrm>
              <a:off x="6406899" y="1508848"/>
              <a:ext cx="819633" cy="8299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" panose="020B0503020204020204" charset="-122"/>
                </a:rPr>
                <a:t>LỚP 8</a:t>
              </a:r>
              <a:endPara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charset="-122"/>
              </a:endParaRPr>
            </a:p>
          </p:txBody>
        </p:sp>
      </p:grpSp>
      <p:sp>
        <p:nvSpPr>
          <p:cNvPr id="129" name="圆角矩形 128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1969770" y="3985260"/>
            <a:ext cx="8378190" cy="504190"/>
          </a:xfrm>
          <a:prstGeom prst="roundRect">
            <a:avLst>
              <a:gd name="adj" fmla="val 42270"/>
            </a:avLst>
          </a:prstGeom>
          <a:gradFill>
            <a:gsLst>
              <a:gs pos="99000">
                <a:schemeClr val="bg1"/>
              </a:gs>
              <a:gs pos="0">
                <a:schemeClr val="bg1">
                  <a:lumMod val="85000"/>
                </a:schemeClr>
              </a:gs>
            </a:gsLst>
            <a:lin ang="0" scaled="0"/>
          </a:gradFill>
          <a:ln>
            <a:noFill/>
          </a:ln>
          <a:effectLst>
            <a:innerShdw blurRad="63500" dist="127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  <a:latin typeface="+mj-lt"/>
                <a:sym typeface="+mn-ea"/>
              </a:rPr>
              <a:t>Tiết 19 – BÀI 6: TÍNH THEO PHƯƠNG TRÌNH HÓA HỌC</a:t>
            </a:r>
            <a:endParaRPr lang="vi-VN" altLang="en-US" sz="2400" b="1" dirty="0">
              <a:solidFill>
                <a:schemeClr val="tx1"/>
              </a:solidFill>
              <a:latin typeface="+mj-lt"/>
              <a:ea typeface="Microsoft YaHei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5" name="Freeform 5" descr="OPL20U25GSXzBJYl68kk8uQGfFKzs7yb1M4KJWUiLk6ZEvGF+qCIPSnY57AbBFCvTW2023.17.86+K4lPs7H94VUqPe2XwIsfPRnrXQE//QTEXxb8/8N4CNc6FpgZahzpTjFhMzSA7T/nHJa11DE8Ng2TP3iAmRczFlmslSuUNOgUeb6yRvs0="/>
          <p:cNvSpPr/>
          <p:nvPr/>
        </p:nvSpPr>
        <p:spPr bwMode="auto">
          <a:xfrm rot="10800000">
            <a:off x="9919016" y="1960710"/>
            <a:ext cx="239180" cy="211984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solidFill>
            <a:srgbClr val="FB8A74"/>
          </a:solidFill>
          <a:ln w="25400">
            <a:noFill/>
          </a:ln>
          <a:effectLst>
            <a:outerShdw blurRad="254000" dist="114300" dir="2700000" algn="tl" rotWithShape="0">
              <a:prstClr val="black">
                <a:alpha val="25000"/>
              </a:prst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36" name="Freeform 5" descr="OPL20U25GSXzBJYl68kk8uQGfFKzs7yb1M4KJWUiLk6ZEvGF+qCIPSnY57AbBFCvTW2023.17.86+K4lPs7H94VUqPe2XwIsfPRnrXQE//QTEXxb8/8N4CNc6FpgZahzpTjFhMzSA7T/nHJa11DE8Ng2TP3iAmRczFlmslSuUNOgUeb6yRvs0="/>
          <p:cNvSpPr/>
          <p:nvPr/>
        </p:nvSpPr>
        <p:spPr bwMode="auto">
          <a:xfrm rot="10800000">
            <a:off x="7748487" y="1907249"/>
            <a:ext cx="210992" cy="187001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0">
                <a:srgbClr val="01BDD1"/>
              </a:gs>
              <a:gs pos="100000">
                <a:srgbClr val="0194A3"/>
              </a:gs>
            </a:gsLst>
            <a:lin ang="2700000" scaled="1"/>
            <a:tileRect/>
          </a:gradFill>
          <a:ln w="25400">
            <a:gradFill flip="none" rotWithShape="1">
              <a:gsLst>
                <a:gs pos="0">
                  <a:srgbClr val="0194A3"/>
                </a:gs>
                <a:gs pos="100000">
                  <a:srgbClr val="01CFE5"/>
                </a:gs>
              </a:gsLst>
              <a:lin ang="2700000" scaled="1"/>
              <a:tileRect/>
            </a:gradFill>
          </a:ln>
          <a:effectLst>
            <a:outerShdw blurRad="254000" dist="114300" dir="2700000" algn="tl" rotWithShape="0">
              <a:prstClr val="black">
                <a:alpha val="25000"/>
              </a:prst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37" name="Freeform 5" descr="OPL20U25GSXzBJYl68kk8uQGfFKzs7yb1M4KJWUiLk6ZEvGF+qCIPSnY57AbBFCvTW2023.17.86+K4lPs7H94VUqPe2XwIsfPRnrXQE//QTEXxb8/8N4CNc6FpgZahzpTjFhMzSA7T/nHJa11DE8Ng2TP3iAmRczFlmslSuUNOgUeb6yRvs0="/>
          <p:cNvSpPr/>
          <p:nvPr/>
        </p:nvSpPr>
        <p:spPr bwMode="auto">
          <a:xfrm rot="10800000">
            <a:off x="9419537" y="2789425"/>
            <a:ext cx="118950" cy="105425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0">
                <a:srgbClr val="EC8C8C"/>
              </a:gs>
              <a:gs pos="100000">
                <a:srgbClr val="E35353"/>
              </a:gs>
            </a:gsLst>
            <a:lin ang="2700000" scaled="1"/>
            <a:tileRect/>
          </a:gradFill>
          <a:ln w="25400">
            <a:gradFill flip="none" rotWithShape="1">
              <a:gsLst>
                <a:gs pos="0">
                  <a:srgbClr val="E35353"/>
                </a:gs>
                <a:gs pos="100000">
                  <a:srgbClr val="F1A9A9"/>
                </a:gs>
              </a:gsLst>
              <a:lin ang="2700000" scaled="1"/>
              <a:tileRect/>
            </a:gradFill>
          </a:ln>
          <a:effectLst>
            <a:outerShdw blurRad="254000" dist="114300" dir="2700000" algn="tl" rotWithShape="0">
              <a:prstClr val="black">
                <a:alpha val="25000"/>
              </a:prst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38" name="Freeform 5" descr="OPL20U25GSXzBJYl68kk8uQGfFKzs7yb1M4KJWUiLk6ZEvGF+qCIPSnY57AbBFCvTW2023.17.86+K4lPs7H94VUqPe2XwIsfPRnrXQE//QTEXxb8/8N4CNc6FpgZahzpTjFhMzSA7T/nHJa11DE8Ng2TP3iAmRczFlmslSuUNOgUeb6yRvs0="/>
          <p:cNvSpPr/>
          <p:nvPr/>
        </p:nvSpPr>
        <p:spPr bwMode="auto">
          <a:xfrm rot="10800000">
            <a:off x="5595865" y="3426460"/>
            <a:ext cx="198120" cy="189230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0">
                <a:srgbClr val="7D03BC"/>
              </a:gs>
              <a:gs pos="100000">
                <a:srgbClr val="553363"/>
              </a:gs>
            </a:gsLst>
            <a:lin ang="2700000" scaled="1"/>
            <a:tileRect/>
          </a:gradFill>
          <a:ln w="25400">
            <a:gradFill flip="none" rotWithShape="1">
              <a:gsLst>
                <a:gs pos="100000">
                  <a:srgbClr val="8F54A6"/>
                </a:gs>
                <a:gs pos="0">
                  <a:srgbClr val="4A2C56"/>
                </a:gs>
              </a:gsLst>
              <a:lin ang="2700000" scaled="1"/>
              <a:tileRect/>
            </a:gradFill>
          </a:ln>
          <a:effectLst>
            <a:outerShdw blurRad="254000" dist="114300" dir="2700000" algn="tl" rotWithShape="0">
              <a:prstClr val="black">
                <a:alpha val="25000"/>
              </a:prst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39" name="Freeform 5" descr="OPL20U25GSXzBJYl68kk8uQGfFKzs7yb1M4KJWUiLk6ZEvGF+qCIPSnY57AbBFCvTW2023.17.86+K4lPs7H94VUqPe2XwIsfPRnrXQE//QTEXxb8/8N4CNc6FpgZahzpTjFhMzSA7T/nHJa11DE8Ng2TP3iAmRczFlmslSuUNOgUeb6yRvs0="/>
          <p:cNvSpPr/>
          <p:nvPr/>
        </p:nvSpPr>
        <p:spPr bwMode="auto">
          <a:xfrm rot="10800000">
            <a:off x="7556745" y="3411220"/>
            <a:ext cx="181610" cy="173355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0">
                <a:srgbClr val="FFC165"/>
              </a:gs>
              <a:gs pos="100000">
                <a:srgbClr val="FF9A05"/>
              </a:gs>
            </a:gsLst>
            <a:lin ang="2700000" scaled="1"/>
            <a:tileRect/>
          </a:gradFill>
          <a:ln w="25400">
            <a:gradFill flip="none" rotWithShape="1">
              <a:gsLst>
                <a:gs pos="0">
                  <a:srgbClr val="FF9B09"/>
                </a:gs>
                <a:gs pos="100000">
                  <a:srgbClr val="FFDBA7"/>
                </a:gs>
              </a:gsLst>
              <a:lin ang="2700000" scaled="1"/>
              <a:tileRect/>
            </a:gradFill>
          </a:ln>
          <a:effectLst>
            <a:outerShdw blurRad="254000" dist="114300" dir="2700000" algn="tl" rotWithShape="0">
              <a:prstClr val="black">
                <a:alpha val="25000"/>
              </a:prst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40" name="Freeform 5"/>
          <p:cNvSpPr/>
          <p:nvPr/>
        </p:nvSpPr>
        <p:spPr bwMode="auto">
          <a:xfrm rot="10800000">
            <a:off x="9699421" y="3066523"/>
            <a:ext cx="210992" cy="187001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0">
                <a:srgbClr val="01BDD1"/>
              </a:gs>
              <a:gs pos="100000">
                <a:srgbClr val="0194A3"/>
              </a:gs>
            </a:gsLst>
            <a:lin ang="2700000" scaled="1"/>
            <a:tileRect/>
          </a:gradFill>
          <a:ln w="25400">
            <a:gradFill flip="none" rotWithShape="1">
              <a:gsLst>
                <a:gs pos="0">
                  <a:srgbClr val="0194A3"/>
                </a:gs>
                <a:gs pos="100000">
                  <a:srgbClr val="01CFE5"/>
                </a:gs>
              </a:gsLst>
              <a:lin ang="2700000" scaled="1"/>
              <a:tileRect/>
            </a:gradFill>
          </a:ln>
          <a:effectLst>
            <a:outerShdw blurRad="254000" dist="114300" dir="2700000" algn="tl" rotWithShape="0">
              <a:prstClr val="black">
                <a:alpha val="25000"/>
              </a:prst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41" name="Freeform 5"/>
          <p:cNvSpPr/>
          <p:nvPr/>
        </p:nvSpPr>
        <p:spPr bwMode="auto">
          <a:xfrm rot="10800000">
            <a:off x="1662157" y="1803686"/>
            <a:ext cx="213593" cy="189306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0">
                <a:srgbClr val="7D03BC"/>
              </a:gs>
              <a:gs pos="100000">
                <a:srgbClr val="553363"/>
              </a:gs>
            </a:gsLst>
            <a:lin ang="2700000" scaled="1"/>
            <a:tileRect/>
          </a:gradFill>
          <a:ln w="25400">
            <a:gradFill flip="none" rotWithShape="1">
              <a:gsLst>
                <a:gs pos="100000">
                  <a:srgbClr val="8F54A6"/>
                </a:gs>
                <a:gs pos="0">
                  <a:srgbClr val="4A2C56"/>
                </a:gs>
              </a:gsLst>
              <a:lin ang="2700000" scaled="1"/>
              <a:tileRect/>
            </a:gradFill>
          </a:ln>
          <a:effectLst>
            <a:outerShdw blurRad="254000" dist="114300" dir="2700000" algn="tl" rotWithShape="0">
              <a:prstClr val="black">
                <a:alpha val="25000"/>
              </a:prst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42" name="Freeform 5"/>
          <p:cNvSpPr/>
          <p:nvPr/>
        </p:nvSpPr>
        <p:spPr bwMode="auto">
          <a:xfrm rot="10800000">
            <a:off x="3579057" y="2178254"/>
            <a:ext cx="195587" cy="173348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solidFill>
            <a:srgbClr val="F43308"/>
          </a:solidFill>
          <a:ln w="25400">
            <a:solidFill>
              <a:srgbClr val="F43308"/>
            </a:solidFill>
          </a:ln>
          <a:effectLst>
            <a:outerShdw blurRad="254000" dist="114300" dir="2700000" algn="tl" rotWithShape="0">
              <a:prstClr val="black">
                <a:alpha val="25000"/>
              </a:prst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43" name="Freeform 5"/>
          <p:cNvSpPr/>
          <p:nvPr/>
        </p:nvSpPr>
        <p:spPr bwMode="auto">
          <a:xfrm rot="10800000">
            <a:off x="1970058" y="2691169"/>
            <a:ext cx="136710" cy="121165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0">
                <a:srgbClr val="01BDD1"/>
              </a:gs>
              <a:gs pos="100000">
                <a:srgbClr val="0194A3"/>
              </a:gs>
            </a:gsLst>
            <a:lin ang="2700000" scaled="1"/>
            <a:tileRect/>
          </a:gradFill>
          <a:ln w="25400">
            <a:gradFill flip="none" rotWithShape="1">
              <a:gsLst>
                <a:gs pos="0">
                  <a:srgbClr val="0194A3"/>
                </a:gs>
                <a:gs pos="100000">
                  <a:srgbClr val="01CFE5"/>
                </a:gs>
              </a:gsLst>
              <a:lin ang="2700000" scaled="1"/>
              <a:tileRect/>
            </a:gradFill>
          </a:ln>
          <a:effectLst>
            <a:outerShdw blurRad="254000" dist="114300" dir="2700000" algn="tl" rotWithShape="0">
              <a:prstClr val="black">
                <a:alpha val="25000"/>
              </a:prst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44" name="Freeform 5"/>
          <p:cNvSpPr/>
          <p:nvPr/>
        </p:nvSpPr>
        <p:spPr bwMode="auto">
          <a:xfrm rot="10800000">
            <a:off x="1605696" y="3144886"/>
            <a:ext cx="202443" cy="179425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solidFill>
            <a:srgbClr val="FA129A"/>
          </a:solidFill>
          <a:ln w="25400">
            <a:gradFill flip="none" rotWithShape="1">
              <a:gsLst>
                <a:gs pos="0">
                  <a:srgbClr val="E35353"/>
                </a:gs>
                <a:gs pos="100000">
                  <a:srgbClr val="F1A9A9"/>
                </a:gs>
              </a:gsLst>
              <a:lin ang="2700000" scaled="1"/>
              <a:tileRect/>
            </a:gradFill>
          </a:ln>
          <a:effectLst>
            <a:outerShdw blurRad="254000" dist="114300" dir="2700000" algn="tl" rotWithShape="0">
              <a:prstClr val="black">
                <a:alpha val="25000"/>
              </a:prst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bldLvl="0" animBg="1"/>
      <p:bldP spid="135" grpId="0" bldLvl="0" animBg="1"/>
      <p:bldP spid="136" grpId="0" bldLvl="0" animBg="1"/>
      <p:bldP spid="137" grpId="0" bldLvl="0" animBg="1"/>
      <p:bldP spid="138" grpId="0" bldLvl="0" animBg="1"/>
      <p:bldP spid="139" grpId="0" bldLvl="0" animBg="1"/>
      <p:bldP spid="140" grpId="0" bldLvl="0" animBg="1"/>
      <p:bldP spid="141" grpId="0" bldLvl="0" animBg="1"/>
      <p:bldP spid="142" grpId="0" bldLvl="0" animBg="1"/>
      <p:bldP spid="143" grpId="0" bldLvl="0" animBg="1"/>
      <p:bldP spid="144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1457960" y="914400"/>
            <a:ext cx="9319895" cy="4399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n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KMn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K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Mn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%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n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..(1)…0,5 mol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Cl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(2)…0,4 mol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OPL20U25GSXzBJYl68kk8uQGfFKzs7yb1M4KJWUiLk6ZEvGF+qCIPSnY57AbBFCvTW2023.17.8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11070"/>
            <a:ext cx="771525" cy="419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2023.17.86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PHIẾU HỌC TẬP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/>
          <p:nvPr>
            <p:ph idx="1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1981445" y="1082055"/>
            <a:ext cx="8001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HIỆU SUẤT PHẢN ỨNG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2054225" y="1728470"/>
            <a:ext cx="8694420" cy="3538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fr-FR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fr-F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H) là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&lt; 100% khi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THH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THH.</a:t>
            </a:r>
            <a:endParaRPr lang="fr-F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4" name="Picture 163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76400" y="609600"/>
            <a:ext cx="1682750" cy="1682750"/>
          </a:xfrm>
          <a:prstGeom prst="rect">
            <a:avLst/>
          </a:prstGeom>
        </p:spPr>
      </p:pic>
      <p:sp>
        <p:nvSpPr>
          <p:cNvPr id="2" name="TextBox 1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1658620" y="381000"/>
            <a:ext cx="915479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6 – TÍNH THEO PHƯƠNG TRÌNH HÓA HỌC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1" descr="OPL20U25GSXzBJYl68kk8uQGfFKzs7yb1M4KJWUiLk6ZEvGF+qCIPSnY57AbBFCvTW2023.17.86+K4lPs7H94VUqPe2XwIsfPRnrXQE//QTEXxb8/8N4CNc6FpgZahzpTjFhMzSA7T/nHJa11DE8Ng2TP3iAmRczFlmslSuUNOgUeb6yRvs0="/>
          <p:cNvSpPr>
            <a:spLocks noGrp="1"/>
          </p:cNvSpPr>
          <p:nvPr/>
        </p:nvSpPr>
        <p:spPr>
          <a:xfrm>
            <a:off x="6019800" y="3124200"/>
            <a:ext cx="3844925" cy="508000"/>
          </a:xfrm>
        </p:spPr>
        <p:txBody>
          <a:bodyPr/>
          <a:lstStyle>
            <a:lvl1pPr marL="228600" indent="-228600" algn="l" defTabSz="913765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70000"/>
              </a:lnSpc>
              <a:spcBef>
                <a:spcPct val="50000"/>
              </a:spcBef>
              <a:buNone/>
            </a:pPr>
            <a:r>
              <a:rPr lang="en-US" altLang="zh-CN" sz="4400" b="1">
                <a:solidFill>
                  <a:srgbClr val="FD5C0C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+mn-ea"/>
              </a:rPr>
              <a:t>LUYỆN TẬP</a:t>
            </a:r>
            <a:endParaRPr lang="en-US" altLang="zh-CN" sz="4400" b="1">
              <a:solidFill>
                <a:srgbClr val="FD5C0C"/>
              </a:solidFill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Oval 8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1873178" y="2082959"/>
            <a:ext cx="2185035" cy="2105025"/>
          </a:xfrm>
          <a:prstGeom prst="ellipse">
            <a:avLst/>
          </a:prstGeom>
          <a:solidFill>
            <a:srgbClr val="99FE97"/>
          </a:solidFill>
          <a:ln>
            <a:solidFill>
              <a:srgbClr val="1C98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" name="Oval 9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1694584" y="1643856"/>
            <a:ext cx="3002756" cy="298370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279400" h="11430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1" name="Circle: Hollow 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1600286" y="1523841"/>
            <a:ext cx="3223260" cy="3223260"/>
          </a:xfrm>
          <a:prstGeom prst="donut">
            <a:avLst>
              <a:gd name="adj" fmla="val 7549"/>
            </a:avLst>
          </a:prstGeom>
          <a:gradFill flip="none" rotWithShape="1">
            <a:gsLst>
              <a:gs pos="72000">
                <a:srgbClr val="FDFB94"/>
              </a:gs>
              <a:gs pos="0">
                <a:srgbClr val="FFFF00"/>
              </a:gs>
              <a:gs pos="41000">
                <a:schemeClr val="accent6"/>
              </a:gs>
              <a:gs pos="100000">
                <a:srgbClr val="FFFF00"/>
              </a:gs>
            </a:gsLst>
            <a:lin ang="16200000" scaled="1"/>
            <a:tileRect/>
          </a:gradFill>
          <a:ln>
            <a:noFill/>
          </a:ln>
          <a:effectLst>
            <a:outerShdw blurRad="368300" dist="203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12" name="Oval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2788090" y="1628677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Oval 12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535248" y="1627546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Oval 13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4202736" y="2022959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Oval 14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4599176" y="2688487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Oval 15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4594628" y="3416414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7" name="Oval 16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4232887" y="4104227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8" name="Oval 17"/>
          <p:cNvSpPr/>
          <p:nvPr/>
        </p:nvSpPr>
        <p:spPr>
          <a:xfrm>
            <a:off x="3546698" y="4510027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Oval 18"/>
          <p:cNvSpPr/>
          <p:nvPr/>
        </p:nvSpPr>
        <p:spPr>
          <a:xfrm>
            <a:off x="2763599" y="4516134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0" name="Oval 19"/>
          <p:cNvSpPr/>
          <p:nvPr/>
        </p:nvSpPr>
        <p:spPr>
          <a:xfrm>
            <a:off x="2083159" y="4124544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1" name="Oval 20"/>
          <p:cNvSpPr/>
          <p:nvPr/>
        </p:nvSpPr>
        <p:spPr>
          <a:xfrm>
            <a:off x="1702652" y="3459846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2" name="Oval 21"/>
          <p:cNvSpPr/>
          <p:nvPr/>
        </p:nvSpPr>
        <p:spPr>
          <a:xfrm>
            <a:off x="1724951" y="2672206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3" name="Oval 22"/>
          <p:cNvSpPr/>
          <p:nvPr/>
        </p:nvSpPr>
        <p:spPr>
          <a:xfrm>
            <a:off x="2120236" y="2011509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5" name="Text Box 24"/>
          <p:cNvSpPr txBox="1"/>
          <p:nvPr/>
        </p:nvSpPr>
        <p:spPr>
          <a:xfrm>
            <a:off x="2390934" y="2571591"/>
            <a:ext cx="1584484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b="1">
                <a:solidFill>
                  <a:srgbClr val="FD5C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  <a:endParaRPr lang="en-US" sz="3300" b="1">
              <a:solidFill>
                <a:srgbClr val="FD5C0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3" grpId="0" bldLvl="0" animBg="1"/>
      <p:bldP spid="14" grpId="0" bldLvl="0" animBg="1"/>
      <p:bldP spid="15" grpId="0" bldLvl="0" animBg="1"/>
      <p:bldP spid="16" grpId="0" bldLvl="0" animBg="1"/>
      <p:bldP spid="17" grpId="0" bldLvl="0" animBg="1"/>
      <p:bldP spid="18" grpId="0" bldLvl="0" animBg="1"/>
      <p:bldP spid="19" grpId="0" bldLvl="0" animBg="1"/>
      <p:bldP spid="20" grpId="0" bldLvl="0" animBg="1"/>
      <p:bldP spid="21" grpId="0" bldLvl="0" animBg="1"/>
      <p:bldP spid="22" grpId="0" bldLvl="0" animBg="1"/>
      <p:bldP spid="23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2971515" y="685800"/>
            <a:ext cx="60960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dirty="0"/>
          </a:p>
        </p:txBody>
      </p:sp>
      <p:sp>
        <p:nvSpPr>
          <p:cNvPr id="6" name="TextBox 5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2400300" y="1524000"/>
            <a:ext cx="821245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0,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,8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5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, 1bar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p:sp>
        <p:nvSpPr>
          <p:cNvPr id="7" name="TextBox 6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2590800" y="2971800"/>
            <a:ext cx="71964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%</a:t>
            </a:r>
            <a:r>
              <a:rPr lang="en-US" sz="2800" b="1" dirty="0"/>
              <a:t>	 </a:t>
            </a:r>
            <a:endParaRPr lang="en-US" sz="2800" dirty="0"/>
          </a:p>
        </p:txBody>
      </p:sp>
      <p:sp>
        <p:nvSpPr>
          <p:cNvPr id="8" name="TextBox 7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2590800" y="3560445"/>
            <a:ext cx="62464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%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2590800" y="4145280"/>
            <a:ext cx="43834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%	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2590800" y="4778375"/>
            <a:ext cx="545020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D5C0C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1950720" y="1752600"/>
            <a:ext cx="7545705" cy="2955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n + 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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nS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0,5                                   0,5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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7,84 L) &l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2,395 L)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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&lt; 100%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 descr="OPL20U25GSXzBJYl68kk8uQGfFKzs7yb1M4KJWUiLk6ZEvGF+qCIPSnY57AbBFCvTW2023.17.86+K4lPs7H94VUqPe2XwIsfPRnrXQE//QTEXxb8/8N4CNc6FpgZahzpTjFhMzSA7T/nHJa11DE8Ng2TP3iAmRczFlmslSuUNOgUeb6yRvs0="/>
          <p:cNvGraphicFramePr>
            <a:graphicFrameLocks noChangeAspect="1"/>
          </p:cNvGraphicFramePr>
          <p:nvPr/>
        </p:nvGraphicFramePr>
        <p:xfrm>
          <a:off x="2667244" y="2667000"/>
          <a:ext cx="4556761" cy="615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1763395" imgH="239395" progId="Equation.DSMT4">
                  <p:embed/>
                </p:oleObj>
              </mc:Choice>
              <mc:Fallback>
                <p:oleObj name="Equation" r:id="rId2" imgW="1763395" imgH="239395" progId="Equation.DSMT4">
                  <p:embed/>
                  <p:pic>
                    <p:nvPicPr>
                      <p:cNvPr id="0" name="Picture 10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67244" y="2667000"/>
                        <a:ext cx="4556761" cy="615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74040" y="609600"/>
            <a:ext cx="1894205" cy="18942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1219200" y="1676400"/>
            <a:ext cx="895858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n 0,56 gam F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%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C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2819743" y="3352627"/>
            <a:ext cx="403860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1,5 ga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dirty="0"/>
              <a:t>	</a:t>
            </a:r>
            <a:endParaRPr lang="en-US" sz="2800" dirty="0"/>
          </a:p>
          <a:p>
            <a:pPr algn="just"/>
            <a:endParaRPr lang="en-US" sz="2800" dirty="0"/>
          </a:p>
        </p:txBody>
      </p:sp>
      <p:sp>
        <p:nvSpPr>
          <p:cNvPr id="7" name="TextBox 6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2820915" y="3961051"/>
            <a:ext cx="301107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1,27 ga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8" name="TextBox 7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2819645" y="4434725"/>
            <a:ext cx="5562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,7 gam	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2819743" y="5051425"/>
            <a:ext cx="255270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1,55 ga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/>
          </a:p>
        </p:txBody>
      </p:sp>
      <p:sp>
        <p:nvSpPr>
          <p:cNvPr id="10" name="TextBox 9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3886445" y="609421"/>
            <a:ext cx="40386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D5C0C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2514845" y="685800"/>
            <a:ext cx="742124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 + 2HCl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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Cl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01                0,01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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= 100%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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,27 gam) </a:t>
            </a:r>
            <a:endParaRPr lang="en-US" dirty="0"/>
          </a:p>
        </p:txBody>
      </p:sp>
      <p:graphicFrame>
        <p:nvGraphicFramePr>
          <p:cNvPr id="6" name="Object 5" descr="OPL20U25GSXzBJYl68kk8uQGfFKzs7yb1M4KJWUiLk6ZEvGF+qCIPSnY57AbBFCvTW2023.17.86+K4lPs7H94VUqPe2XwIsfPRnrXQE//QTEXxb8/8N4CNc6FpgZahzpTjFhMzSA7T/nHJa11DE8Ng2TP3iAmRczFlmslSuUNOgUeb6yRvs0="/>
          <p:cNvGraphicFramePr>
            <a:graphicFrameLocks noChangeAspect="1"/>
          </p:cNvGraphicFramePr>
          <p:nvPr/>
        </p:nvGraphicFramePr>
        <p:xfrm>
          <a:off x="2773289" y="1295672"/>
          <a:ext cx="2986403" cy="805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1449070" imgH="393065" progId="Equation.DSMT4">
                  <p:embed/>
                </p:oleObj>
              </mc:Choice>
              <mc:Fallback>
                <p:oleObj name="Equation" r:id="rId2" imgW="1449070" imgH="393065" progId="Equation.DSMT4">
                  <p:embed/>
                  <p:pic>
                    <p:nvPicPr>
                      <p:cNvPr id="0" name="Picture 205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73289" y="1295672"/>
                        <a:ext cx="2986403" cy="805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7.86+K4lPs7H94VUqPe2XwIsfPRnrXQE//QTEXxb8/8N4CNc6FpgZahzpTjFhMzSA7T/nHJa11DE8Ng2TP3iAmRczFlmslSuUNOgUeb6yRvs0="/>
          <p:cNvGraphicFramePr>
            <a:graphicFrameLocks noChangeAspect="1"/>
          </p:cNvGraphicFramePr>
          <p:nvPr/>
        </p:nvGraphicFramePr>
        <p:xfrm>
          <a:off x="2697090" y="3238500"/>
          <a:ext cx="543153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1886585" imgH="239395" progId="Equation.DSMT4">
                  <p:embed/>
                </p:oleObj>
              </mc:Choice>
              <mc:Fallback>
                <p:oleObj name="Equation" r:id="rId4" imgW="1886585" imgH="239395" progId="Equation.DSMT4">
                  <p:embed/>
                  <p:pic>
                    <p:nvPicPr>
                      <p:cNvPr id="0" name="Picture 205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7090" y="3238500"/>
                        <a:ext cx="543153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01445" y="299085"/>
            <a:ext cx="1802130" cy="18021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1" descr="OPL20U25GSXzBJYl68kk8uQGfFKzs7yb1M4KJWUiLk6ZEvGF+qCIPSnY57AbBFCvTW2023.17.86+K4lPs7H94VUqPe2XwIsfPRnrXQE//QTEXxb8/8N4CNc6FpgZahzpTjFhMzSA7T/nHJa11DE8Ng2TP3iAmRczFlmslSuUNOgUeb6yRvs0="/>
          <p:cNvSpPr>
            <a:spLocks noGrp="1"/>
          </p:cNvSpPr>
          <p:nvPr/>
        </p:nvSpPr>
        <p:spPr>
          <a:xfrm>
            <a:off x="5988685" y="3114040"/>
            <a:ext cx="4447540" cy="508000"/>
          </a:xfrm>
        </p:spPr>
        <p:txBody>
          <a:bodyPr/>
          <a:lstStyle>
            <a:lvl1pPr marL="228600" indent="-228600" algn="l" defTabSz="913765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70000"/>
              </a:lnSpc>
              <a:spcBef>
                <a:spcPct val="50000"/>
              </a:spcBef>
              <a:buNone/>
            </a:pPr>
            <a:r>
              <a:rPr lang="en-US" altLang="zh-CN" sz="4800" b="1">
                <a:solidFill>
                  <a:srgbClr val="FD5C0C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+mn-ea"/>
              </a:rPr>
              <a:t>VẬN DỤNG</a:t>
            </a:r>
            <a:endParaRPr lang="en-US" altLang="zh-CN" sz="4800" b="1">
              <a:solidFill>
                <a:srgbClr val="FD5C0C"/>
              </a:solidFill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Oval 8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1930963" y="2115344"/>
            <a:ext cx="2185035" cy="2105025"/>
          </a:xfrm>
          <a:prstGeom prst="ellipse">
            <a:avLst/>
          </a:prstGeom>
          <a:solidFill>
            <a:srgbClr val="99FE97"/>
          </a:solidFill>
          <a:ln>
            <a:solidFill>
              <a:srgbClr val="1C98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" name="Oval 9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1752369" y="1676241"/>
            <a:ext cx="3002756" cy="298370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279400" h="11430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1" name="Circle: Hollow 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1658071" y="1556226"/>
            <a:ext cx="3223260" cy="3223260"/>
          </a:xfrm>
          <a:prstGeom prst="donut">
            <a:avLst>
              <a:gd name="adj" fmla="val 7549"/>
            </a:avLst>
          </a:prstGeom>
          <a:gradFill flip="none" rotWithShape="1">
            <a:gsLst>
              <a:gs pos="78000">
                <a:srgbClr val="FDFB94"/>
              </a:gs>
              <a:gs pos="0">
                <a:srgbClr val="FFC000"/>
              </a:gs>
              <a:gs pos="41000">
                <a:schemeClr val="accent6"/>
              </a:gs>
              <a:gs pos="100000">
                <a:srgbClr val="FD5C0C"/>
              </a:gs>
            </a:gsLst>
            <a:lin ang="16200000" scaled="1"/>
            <a:tileRect/>
          </a:gradFill>
          <a:ln>
            <a:noFill/>
          </a:ln>
          <a:effectLst>
            <a:outerShdw blurRad="368300" dist="203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12" name="Oval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2845875" y="1661062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Oval 12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593033" y="1659931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Oval 13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4260521" y="2055344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Oval 14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4656961" y="2720872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Oval 15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4652413" y="3448799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7" name="Oval 16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4290672" y="4136612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8" name="Oval 17"/>
          <p:cNvSpPr/>
          <p:nvPr/>
        </p:nvSpPr>
        <p:spPr>
          <a:xfrm>
            <a:off x="3604483" y="4542412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Oval 18"/>
          <p:cNvSpPr/>
          <p:nvPr/>
        </p:nvSpPr>
        <p:spPr>
          <a:xfrm>
            <a:off x="2821384" y="4548519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0" name="Oval 19"/>
          <p:cNvSpPr/>
          <p:nvPr/>
        </p:nvSpPr>
        <p:spPr>
          <a:xfrm>
            <a:off x="2140944" y="4156929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1" name="Oval 20"/>
          <p:cNvSpPr/>
          <p:nvPr/>
        </p:nvSpPr>
        <p:spPr>
          <a:xfrm>
            <a:off x="1760437" y="3492231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2" name="Oval 21"/>
          <p:cNvSpPr/>
          <p:nvPr/>
        </p:nvSpPr>
        <p:spPr>
          <a:xfrm>
            <a:off x="1782736" y="2704591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3" name="Oval 22"/>
          <p:cNvSpPr/>
          <p:nvPr/>
        </p:nvSpPr>
        <p:spPr>
          <a:xfrm>
            <a:off x="2178021" y="2043894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5" name="Text Box 24"/>
          <p:cNvSpPr txBox="1"/>
          <p:nvPr/>
        </p:nvSpPr>
        <p:spPr>
          <a:xfrm>
            <a:off x="2472459" y="2615406"/>
            <a:ext cx="1584484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b="1">
                <a:solidFill>
                  <a:srgbClr val="FD5C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  <a:endParaRPr lang="en-US" sz="3300" b="1">
              <a:solidFill>
                <a:srgbClr val="FD5C0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3" grpId="0" bldLvl="0" animBg="1"/>
      <p:bldP spid="14" grpId="0" bldLvl="0" animBg="1"/>
      <p:bldP spid="15" grpId="0" bldLvl="0" animBg="1"/>
      <p:bldP spid="16" grpId="0" bldLvl="0" animBg="1"/>
      <p:bldP spid="17" grpId="0" bldLvl="0" animBg="1"/>
      <p:bldP spid="18" grpId="0" bldLvl="0" animBg="1"/>
      <p:bldP spid="19" grpId="0" bldLvl="0" animBg="1"/>
      <p:bldP spid="20" grpId="0" bldLvl="0" animBg="1"/>
      <p:bldP spid="21" grpId="0" bldLvl="0" animBg="1"/>
      <p:bldP spid="22" grpId="0" bldLvl="0" animBg="1"/>
      <p:bldP spid="23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1549400" y="1752600"/>
            <a:ext cx="8940800" cy="2245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 k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0% CaC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C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C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857,2 (L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5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, 1bar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800" dirty="0">
              <a:highlight>
                <a:srgbClr val="0000FF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Content Placeholder 1" descr="OPL20U25GSXzBJYl68kk8uQGfFKzs7yb1M4KJWUiLk6ZEvGF+qCIPSnY57AbBFCvTW2023.17.86+K4lPs7H94VUqPe2XwIsfPRnrXQE//QTEXxb8/8N4CNc6FpgZahzpTjFhMzSA7T/nHJa11DE8Ng2TP3iAmRczFlmslSuUNOgUeb6yRvs0="/>
          <p:cNvGraphicFramePr>
            <a:graphicFrameLocks noGrp="1"/>
          </p:cNvGraphicFramePr>
          <p:nvPr>
            <p:ph idx="1"/>
          </p:nvPr>
        </p:nvGraphicFramePr>
        <p:xfrm>
          <a:off x="2819645" y="2590959"/>
          <a:ext cx="664210" cy="34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" imgW="563245" imgH="310515" progId="ChemDraw.Document.6.0">
                  <p:embed/>
                </p:oleObj>
              </mc:Choice>
              <mc:Fallback>
                <p:oleObj name="" r:id="rId2" imgW="563245" imgH="310515" progId="ChemDraw.Document.6.0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19645" y="2590959"/>
                        <a:ext cx="664210" cy="348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 descr="OPL20U25GSXzBJYl68kk8uQGfFKzs7yb1M4KJWUiLk6ZEvGF+qCIPSnY57AbBFCvTW2023.17.86+K4lPs7H94VUqPe2XwIsfPRnrXQE//QTEXxb8/8N4CNc6FpgZahzpTjFhMzSA7T/nHJa11DE8Ng2TP3iAmRczFlmslSuUNOgUeb6yRvs0="/>
          <p:cNvGrpSpPr/>
          <p:nvPr/>
        </p:nvGrpSpPr>
        <p:grpSpPr>
          <a:xfrm>
            <a:off x="7925767" y="1621972"/>
            <a:ext cx="1685449" cy="3994841"/>
            <a:chOff x="8496628" y="435429"/>
            <a:chExt cx="2247265" cy="5326454"/>
          </a:xfrm>
        </p:grpSpPr>
        <p:sp>
          <p:nvSpPr>
            <p:cNvPr id="91" name="Freeform: Shape 90"/>
            <p:cNvSpPr/>
            <p:nvPr/>
          </p:nvSpPr>
          <p:spPr>
            <a:xfrm>
              <a:off x="9562617" y="3441238"/>
              <a:ext cx="45719" cy="190237"/>
            </a:xfrm>
            <a:custGeom>
              <a:avLst/>
              <a:gdLst>
                <a:gd name="connsiteX0" fmla="*/ 31547 w 31547"/>
                <a:gd name="connsiteY0" fmla="*/ 142875 h 142875"/>
                <a:gd name="connsiteX1" fmla="*/ 114 w 31547"/>
                <a:gd name="connsiteY1" fmla="*/ 74295 h 142875"/>
                <a:gd name="connsiteX2" fmla="*/ 22974 w 31547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547" h="142875">
                  <a:moveTo>
                    <a:pt x="31547" y="142875"/>
                  </a:moveTo>
                  <a:cubicBezTo>
                    <a:pt x="16545" y="120491"/>
                    <a:pt x="1543" y="98107"/>
                    <a:pt x="114" y="74295"/>
                  </a:cubicBezTo>
                  <a:cubicBezTo>
                    <a:pt x="-1315" y="50483"/>
                    <a:pt x="10829" y="25241"/>
                    <a:pt x="22974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3" name="Freeform: Shape 22"/>
            <p:cNvSpPr/>
            <p:nvPr/>
          </p:nvSpPr>
          <p:spPr>
            <a:xfrm>
              <a:off x="8496628" y="3462887"/>
              <a:ext cx="2208628" cy="2208628"/>
            </a:xfrm>
            <a:custGeom>
              <a:avLst/>
              <a:gdLst>
                <a:gd name="connsiteX0" fmla="*/ 1104314 w 2208628"/>
                <a:gd name="connsiteY0" fmla="*/ 124227 h 2208628"/>
                <a:gd name="connsiteX1" fmla="*/ 996529 w 2208628"/>
                <a:gd name="connsiteY1" fmla="*/ 232012 h 2208628"/>
                <a:gd name="connsiteX2" fmla="*/ 1104314 w 2208628"/>
                <a:gd name="connsiteY2" fmla="*/ 339797 h 2208628"/>
                <a:gd name="connsiteX3" fmla="*/ 1212099 w 2208628"/>
                <a:gd name="connsiteY3" fmla="*/ 232012 h 2208628"/>
                <a:gd name="connsiteX4" fmla="*/ 1104314 w 2208628"/>
                <a:gd name="connsiteY4" fmla="*/ 124227 h 2208628"/>
                <a:gd name="connsiteX5" fmla="*/ 1104314 w 2208628"/>
                <a:gd name="connsiteY5" fmla="*/ 0 h 2208628"/>
                <a:gd name="connsiteX6" fmla="*/ 2208628 w 2208628"/>
                <a:gd name="connsiteY6" fmla="*/ 1104314 h 2208628"/>
                <a:gd name="connsiteX7" fmla="*/ 1104314 w 2208628"/>
                <a:gd name="connsiteY7" fmla="*/ 2208628 h 2208628"/>
                <a:gd name="connsiteX8" fmla="*/ 0 w 2208628"/>
                <a:gd name="connsiteY8" fmla="*/ 1104314 h 2208628"/>
                <a:gd name="connsiteX9" fmla="*/ 1104314 w 2208628"/>
                <a:gd name="connsiteY9" fmla="*/ 0 h 2208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08628" h="2208628">
                  <a:moveTo>
                    <a:pt x="1104314" y="124227"/>
                  </a:moveTo>
                  <a:cubicBezTo>
                    <a:pt x="1044786" y="124227"/>
                    <a:pt x="996529" y="172484"/>
                    <a:pt x="996529" y="232012"/>
                  </a:cubicBezTo>
                  <a:cubicBezTo>
                    <a:pt x="996529" y="291540"/>
                    <a:pt x="1044786" y="339797"/>
                    <a:pt x="1104314" y="339797"/>
                  </a:cubicBezTo>
                  <a:cubicBezTo>
                    <a:pt x="1163842" y="339797"/>
                    <a:pt x="1212099" y="291540"/>
                    <a:pt x="1212099" y="232012"/>
                  </a:cubicBezTo>
                  <a:cubicBezTo>
                    <a:pt x="1212099" y="172484"/>
                    <a:pt x="1163842" y="124227"/>
                    <a:pt x="1104314" y="124227"/>
                  </a:cubicBezTo>
                  <a:close/>
                  <a:moveTo>
                    <a:pt x="1104314" y="0"/>
                  </a:moveTo>
                  <a:cubicBezTo>
                    <a:pt x="1714210" y="0"/>
                    <a:pt x="2208628" y="494418"/>
                    <a:pt x="2208628" y="1104314"/>
                  </a:cubicBezTo>
                  <a:cubicBezTo>
                    <a:pt x="2208628" y="1714210"/>
                    <a:pt x="1714210" y="2208628"/>
                    <a:pt x="1104314" y="2208628"/>
                  </a:cubicBezTo>
                  <a:cubicBezTo>
                    <a:pt x="494418" y="2208628"/>
                    <a:pt x="0" y="1714210"/>
                    <a:pt x="0" y="1104314"/>
                  </a:cubicBezTo>
                  <a:cubicBezTo>
                    <a:pt x="0" y="494418"/>
                    <a:pt x="494418" y="0"/>
                    <a:pt x="1104314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0066">
                    <a:alpha val="49804"/>
                  </a:srgbClr>
                </a:gs>
                <a:gs pos="100000">
                  <a:srgbClr val="FF3399">
                    <a:alpha val="69804"/>
                  </a:srgbClr>
                </a:gs>
              </a:gsLst>
              <a:lin ang="0" scaled="0"/>
              <a:tileRect/>
            </a:gradFill>
            <a:ln>
              <a:gradFill>
                <a:gsLst>
                  <a:gs pos="0">
                    <a:srgbClr val="FF0066"/>
                  </a:gs>
                  <a:gs pos="100000">
                    <a:srgbClr val="FF3399">
                      <a:alpha val="0"/>
                    </a:srgbClr>
                  </a:gs>
                </a:gsLst>
                <a:lin ang="19200000" scaled="0"/>
              </a:gradFill>
            </a:ln>
            <a:effectLst>
              <a:innerShdw blurRad="317500" dir="8400000">
                <a:schemeClr val="bg1"/>
              </a:innerShdw>
              <a:reflection blurRad="6350" stA="35000" endPos="90000" dir="5400000" sy="-100000" algn="bl" rotWithShape="0"/>
            </a:effectLst>
            <a:scene3d>
              <a:camera prst="orthographicFront"/>
              <a:lightRig rig="chilly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9217095" y="435429"/>
              <a:ext cx="769257" cy="769257"/>
              <a:chOff x="7255412" y="400287"/>
              <a:chExt cx="769257" cy="769257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7255412" y="400287"/>
                <a:ext cx="769257" cy="769257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7430721" y="575111"/>
                <a:ext cx="418638" cy="418638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66"/>
                  </a:gs>
                  <a:gs pos="100000">
                    <a:srgbClr val="FF3399"/>
                  </a:gs>
                </a:gsLst>
                <a:lin ang="0" scaled="0"/>
                <a:tileRect/>
              </a:gradFill>
              <a:ln>
                <a:gradFill>
                  <a:gsLst>
                    <a:gs pos="0">
                      <a:srgbClr val="FF0066"/>
                    </a:gs>
                    <a:gs pos="100000">
                      <a:srgbClr val="FF3399">
                        <a:alpha val="0"/>
                      </a:srgbClr>
                    </a:gs>
                  </a:gsLst>
                  <a:lin ang="19200000" scaled="0"/>
                </a:gradFill>
              </a:ln>
              <a:effectLst>
                <a:innerShdw blurRad="317500" dir="8400000">
                  <a:schemeClr val="bg1"/>
                </a:innerShdw>
              </a:effectLst>
              <a:scene3d>
                <a:camera prst="orthographicFront"/>
                <a:lightRig rig="chilly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en-US" sz="1350"/>
              </a:p>
            </p:txBody>
          </p:sp>
        </p:grpSp>
        <p:cxnSp>
          <p:nvCxnSpPr>
            <p:cNvPr id="59" name="Straight Connector 58"/>
            <p:cNvCxnSpPr>
              <a:stCxn id="36" idx="4"/>
              <a:endCxn id="23" idx="5"/>
            </p:cNvCxnSpPr>
            <p:nvPr/>
          </p:nvCxnSpPr>
          <p:spPr>
            <a:xfrm flipH="1">
              <a:off x="9600942" y="1204686"/>
              <a:ext cx="782" cy="22582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Freeform: Shape 91"/>
            <p:cNvSpPr/>
            <p:nvPr/>
          </p:nvSpPr>
          <p:spPr>
            <a:xfrm>
              <a:off x="9594164" y="3446179"/>
              <a:ext cx="45719" cy="182438"/>
            </a:xfrm>
            <a:custGeom>
              <a:avLst/>
              <a:gdLst>
                <a:gd name="connsiteX0" fmla="*/ 0 w 64970"/>
                <a:gd name="connsiteY0" fmla="*/ 11823 h 147491"/>
                <a:gd name="connsiteX1" fmla="*/ 62865 w 64970"/>
                <a:gd name="connsiteY1" fmla="*/ 11823 h 147491"/>
                <a:gd name="connsiteX2" fmla="*/ 45720 w 64970"/>
                <a:gd name="connsiteY2" fmla="*/ 134696 h 147491"/>
                <a:gd name="connsiteX3" fmla="*/ 2857 w 64970"/>
                <a:gd name="connsiteY3" fmla="*/ 137553 h 147491"/>
                <a:gd name="connsiteX0-1" fmla="*/ 0 w 49664"/>
                <a:gd name="connsiteY0-2" fmla="*/ 3631 h 137775"/>
                <a:gd name="connsiteX1-3" fmla="*/ 42563 w 49664"/>
                <a:gd name="connsiteY1-4" fmla="*/ 26491 h 137775"/>
                <a:gd name="connsiteX2-5" fmla="*/ 45720 w 49664"/>
                <a:gd name="connsiteY2-6" fmla="*/ 126504 h 137775"/>
                <a:gd name="connsiteX3-7" fmla="*/ 2857 w 49664"/>
                <a:gd name="connsiteY3-8" fmla="*/ 129361 h 137775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49664" h="137775">
                  <a:moveTo>
                    <a:pt x="0" y="3631"/>
                  </a:moveTo>
                  <a:cubicBezTo>
                    <a:pt x="27622" y="-6609"/>
                    <a:pt x="34943" y="6012"/>
                    <a:pt x="42563" y="26491"/>
                  </a:cubicBezTo>
                  <a:cubicBezTo>
                    <a:pt x="50183" y="46970"/>
                    <a:pt x="52338" y="109359"/>
                    <a:pt x="45720" y="126504"/>
                  </a:cubicBezTo>
                  <a:cubicBezTo>
                    <a:pt x="39102" y="143649"/>
                    <a:pt x="19288" y="138410"/>
                    <a:pt x="2857" y="129361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3" name="Freeform: Shape 92"/>
            <p:cNvSpPr/>
            <p:nvPr/>
          </p:nvSpPr>
          <p:spPr>
            <a:xfrm>
              <a:off x="9568459" y="3424090"/>
              <a:ext cx="48578" cy="37147"/>
            </a:xfrm>
            <a:custGeom>
              <a:avLst/>
              <a:gdLst>
                <a:gd name="connsiteX0" fmla="*/ 0 w 48578"/>
                <a:gd name="connsiteY0" fmla="*/ 37147 h 37147"/>
                <a:gd name="connsiteX1" fmla="*/ 48578 w 48578"/>
                <a:gd name="connsiteY1" fmla="*/ 0 h 371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8578" h="37147">
                  <a:moveTo>
                    <a:pt x="0" y="37147"/>
                  </a:moveTo>
                  <a:lnTo>
                    <a:pt x="48578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4" name="Freeform: Shape 93"/>
            <p:cNvSpPr/>
            <p:nvPr/>
          </p:nvSpPr>
          <p:spPr>
            <a:xfrm>
              <a:off x="9575125" y="3405037"/>
              <a:ext cx="48578" cy="37147"/>
            </a:xfrm>
            <a:custGeom>
              <a:avLst/>
              <a:gdLst>
                <a:gd name="connsiteX0" fmla="*/ 0 w 48578"/>
                <a:gd name="connsiteY0" fmla="*/ 37147 h 37147"/>
                <a:gd name="connsiteX1" fmla="*/ 48578 w 48578"/>
                <a:gd name="connsiteY1" fmla="*/ 0 h 371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8578" h="37147">
                  <a:moveTo>
                    <a:pt x="0" y="37147"/>
                  </a:moveTo>
                  <a:lnTo>
                    <a:pt x="48578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9" name="Oval 98"/>
            <p:cNvSpPr/>
            <p:nvPr/>
          </p:nvSpPr>
          <p:spPr>
            <a:xfrm>
              <a:off x="8742514" y="5690886"/>
              <a:ext cx="1794737" cy="70997"/>
            </a:xfrm>
            <a:prstGeom prst="ellipse">
              <a:avLst/>
            </a:prstGeom>
            <a:gradFill flip="none" rotWithShape="1">
              <a:gsLst>
                <a:gs pos="0">
                  <a:schemeClr val="tx1">
                    <a:alpha val="74000"/>
                  </a:schemeClr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pic>
          <p:nvPicPr>
            <p:cNvPr id="105" name="Graphic 104" descr="Presentation with media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9159823" y="4789980"/>
              <a:ext cx="914400" cy="914400"/>
            </a:xfrm>
            <a:prstGeom prst="rect">
              <a:avLst/>
            </a:prstGeom>
          </p:spPr>
        </p:pic>
        <p:sp>
          <p:nvSpPr>
            <p:cNvPr id="118" name="TextBox 117"/>
            <p:cNvSpPr txBox="1"/>
            <p:nvPr/>
          </p:nvSpPr>
          <p:spPr>
            <a:xfrm>
              <a:off x="8535363" y="3896179"/>
              <a:ext cx="2208530" cy="9829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1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 DỤNG TÌM TÒI</a:t>
              </a:r>
              <a:endPara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9458748" y="646405"/>
              <a:ext cx="333587" cy="3369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>
                  <a:latin typeface="Century Gothic" panose="020B0502020202020204" pitchFamily="34" charset="0"/>
                </a:rPr>
                <a:t>4</a:t>
              </a:r>
              <a:endParaRPr lang="en-US" sz="1050" b="1" dirty="0">
                <a:latin typeface="Century Gothic" panose="020B0502020202020204" pitchFamily="34" charset="0"/>
              </a:endParaRPr>
            </a:p>
          </p:txBody>
        </p:sp>
      </p:grpSp>
      <p:grpSp>
        <p:nvGrpSpPr>
          <p:cNvPr id="3" name="Group 2" descr="OPL20U25GSXzBJYl68kk8uQGfFKzs7yb1M4KJWUiLk6ZEvGF+qCIPSnY57AbBFCvTW2023.17.86+K4lPs7H94VUqPe2XwIsfPRnrXQE//QTEXxb8/8N4CNc6FpgZahzpTjFhMzSA7T/nHJa11DE8Ng2TP3iAmRczFlmslSuUNOgUeb6yRvs0="/>
          <p:cNvGrpSpPr/>
          <p:nvPr/>
        </p:nvGrpSpPr>
        <p:grpSpPr>
          <a:xfrm>
            <a:off x="4270662" y="1664127"/>
            <a:ext cx="1656471" cy="3891086"/>
            <a:chOff x="2946244" y="414801"/>
            <a:chExt cx="2208628" cy="5188114"/>
          </a:xfrm>
        </p:grpSpPr>
        <p:sp>
          <p:nvSpPr>
            <p:cNvPr id="74" name="Freeform: Shape 73"/>
            <p:cNvSpPr/>
            <p:nvPr/>
          </p:nvSpPr>
          <p:spPr>
            <a:xfrm>
              <a:off x="4011925" y="3297855"/>
              <a:ext cx="45719" cy="190237"/>
            </a:xfrm>
            <a:custGeom>
              <a:avLst/>
              <a:gdLst>
                <a:gd name="connsiteX0" fmla="*/ 31547 w 31547"/>
                <a:gd name="connsiteY0" fmla="*/ 142875 h 142875"/>
                <a:gd name="connsiteX1" fmla="*/ 114 w 31547"/>
                <a:gd name="connsiteY1" fmla="*/ 74295 h 142875"/>
                <a:gd name="connsiteX2" fmla="*/ 22974 w 31547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547" h="142875">
                  <a:moveTo>
                    <a:pt x="31547" y="142875"/>
                  </a:moveTo>
                  <a:cubicBezTo>
                    <a:pt x="16545" y="120491"/>
                    <a:pt x="1543" y="98107"/>
                    <a:pt x="114" y="74295"/>
                  </a:cubicBezTo>
                  <a:cubicBezTo>
                    <a:pt x="-1315" y="50483"/>
                    <a:pt x="10829" y="25241"/>
                    <a:pt x="22974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9" name="Freeform: Shape 18"/>
            <p:cNvSpPr/>
            <p:nvPr/>
          </p:nvSpPr>
          <p:spPr>
            <a:xfrm>
              <a:off x="2946244" y="3308817"/>
              <a:ext cx="2208628" cy="2208628"/>
            </a:xfrm>
            <a:custGeom>
              <a:avLst/>
              <a:gdLst>
                <a:gd name="connsiteX0" fmla="*/ 1104314 w 2208628"/>
                <a:gd name="connsiteY0" fmla="*/ 123187 h 2208628"/>
                <a:gd name="connsiteX1" fmla="*/ 996529 w 2208628"/>
                <a:gd name="connsiteY1" fmla="*/ 230972 h 2208628"/>
                <a:gd name="connsiteX2" fmla="*/ 1104314 w 2208628"/>
                <a:gd name="connsiteY2" fmla="*/ 338757 h 2208628"/>
                <a:gd name="connsiteX3" fmla="*/ 1212099 w 2208628"/>
                <a:gd name="connsiteY3" fmla="*/ 230972 h 2208628"/>
                <a:gd name="connsiteX4" fmla="*/ 1104314 w 2208628"/>
                <a:gd name="connsiteY4" fmla="*/ 123187 h 2208628"/>
                <a:gd name="connsiteX5" fmla="*/ 1104314 w 2208628"/>
                <a:gd name="connsiteY5" fmla="*/ 0 h 2208628"/>
                <a:gd name="connsiteX6" fmla="*/ 2208628 w 2208628"/>
                <a:gd name="connsiteY6" fmla="*/ 1104314 h 2208628"/>
                <a:gd name="connsiteX7" fmla="*/ 1104314 w 2208628"/>
                <a:gd name="connsiteY7" fmla="*/ 2208628 h 2208628"/>
                <a:gd name="connsiteX8" fmla="*/ 0 w 2208628"/>
                <a:gd name="connsiteY8" fmla="*/ 1104314 h 2208628"/>
                <a:gd name="connsiteX9" fmla="*/ 1104314 w 2208628"/>
                <a:gd name="connsiteY9" fmla="*/ 0 h 2208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08628" h="2208628">
                  <a:moveTo>
                    <a:pt x="1104314" y="123187"/>
                  </a:moveTo>
                  <a:cubicBezTo>
                    <a:pt x="1044786" y="123187"/>
                    <a:pt x="996529" y="171444"/>
                    <a:pt x="996529" y="230972"/>
                  </a:cubicBezTo>
                  <a:cubicBezTo>
                    <a:pt x="996529" y="290500"/>
                    <a:pt x="1044786" y="338757"/>
                    <a:pt x="1104314" y="338757"/>
                  </a:cubicBezTo>
                  <a:cubicBezTo>
                    <a:pt x="1163842" y="338757"/>
                    <a:pt x="1212099" y="290500"/>
                    <a:pt x="1212099" y="230972"/>
                  </a:cubicBezTo>
                  <a:cubicBezTo>
                    <a:pt x="1212099" y="171444"/>
                    <a:pt x="1163842" y="123187"/>
                    <a:pt x="1104314" y="123187"/>
                  </a:cubicBezTo>
                  <a:close/>
                  <a:moveTo>
                    <a:pt x="1104314" y="0"/>
                  </a:moveTo>
                  <a:cubicBezTo>
                    <a:pt x="1714210" y="0"/>
                    <a:pt x="2208628" y="494418"/>
                    <a:pt x="2208628" y="1104314"/>
                  </a:cubicBezTo>
                  <a:cubicBezTo>
                    <a:pt x="2208628" y="1714210"/>
                    <a:pt x="1714210" y="2208628"/>
                    <a:pt x="1104314" y="2208628"/>
                  </a:cubicBezTo>
                  <a:cubicBezTo>
                    <a:pt x="494418" y="2208628"/>
                    <a:pt x="0" y="1714210"/>
                    <a:pt x="0" y="1104314"/>
                  </a:cubicBezTo>
                  <a:cubicBezTo>
                    <a:pt x="0" y="494418"/>
                    <a:pt x="494418" y="0"/>
                    <a:pt x="1104314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0099CC">
                    <a:alpha val="49804"/>
                  </a:srgbClr>
                </a:gs>
                <a:gs pos="100000">
                  <a:srgbClr val="00CCFF">
                    <a:alpha val="69804"/>
                  </a:srgbClr>
                </a:gs>
              </a:gsLst>
              <a:lin ang="0" scaled="1"/>
              <a:tileRect/>
            </a:gradFill>
            <a:ln>
              <a:gradFill>
                <a:gsLst>
                  <a:gs pos="0">
                    <a:srgbClr val="0099CC"/>
                  </a:gs>
                  <a:gs pos="100000">
                    <a:srgbClr val="00CCFF">
                      <a:alpha val="0"/>
                    </a:srgbClr>
                  </a:gs>
                </a:gsLst>
                <a:lin ang="19200000" scaled="0"/>
              </a:gradFill>
            </a:ln>
            <a:effectLst>
              <a:innerShdw blurRad="317500" dir="8400000">
                <a:schemeClr val="bg1"/>
              </a:innerShdw>
              <a:reflection blurRad="6350" stA="35000" endPos="90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3657625" y="414801"/>
              <a:ext cx="769257" cy="769257"/>
              <a:chOff x="3120599" y="400287"/>
              <a:chExt cx="769257" cy="769257"/>
            </a:xfrm>
          </p:grpSpPr>
          <p:sp>
            <p:nvSpPr>
              <p:cNvPr id="30" name="Oval 29"/>
              <p:cNvSpPr/>
              <p:nvPr/>
            </p:nvSpPr>
            <p:spPr>
              <a:xfrm>
                <a:off x="3120599" y="400287"/>
                <a:ext cx="769257" cy="769257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3295908" y="575111"/>
                <a:ext cx="418638" cy="418638"/>
              </a:xfrm>
              <a:prstGeom prst="ellipse">
                <a:avLst/>
              </a:prstGeom>
              <a:gradFill flip="none" rotWithShape="1">
                <a:gsLst>
                  <a:gs pos="0">
                    <a:srgbClr val="0099CC"/>
                  </a:gs>
                  <a:gs pos="100000">
                    <a:srgbClr val="00CCFF"/>
                  </a:gs>
                </a:gsLst>
                <a:lin ang="0" scaled="1"/>
                <a:tileRect/>
              </a:gradFill>
              <a:ln>
                <a:gradFill>
                  <a:gsLst>
                    <a:gs pos="0">
                      <a:srgbClr val="0099CC"/>
                    </a:gs>
                    <a:gs pos="100000">
                      <a:srgbClr val="00CCFF">
                        <a:alpha val="0"/>
                      </a:srgbClr>
                    </a:gs>
                  </a:gsLst>
                  <a:lin ang="19200000" scaled="0"/>
                </a:gradFill>
              </a:ln>
              <a:effectLst>
                <a:innerShdw blurRad="317500" dir="84000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en-US" sz="1350"/>
              </a:p>
            </p:txBody>
          </p:sp>
        </p:grpSp>
        <p:cxnSp>
          <p:nvCxnSpPr>
            <p:cNvPr id="48" name="Straight Connector 47"/>
            <p:cNvCxnSpPr>
              <a:stCxn id="30" idx="4"/>
              <a:endCxn id="19" idx="5"/>
            </p:cNvCxnSpPr>
            <p:nvPr/>
          </p:nvCxnSpPr>
          <p:spPr>
            <a:xfrm>
              <a:off x="4042254" y="1184058"/>
              <a:ext cx="8304" cy="21247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Freeform: Shape 74"/>
            <p:cNvSpPr/>
            <p:nvPr/>
          </p:nvSpPr>
          <p:spPr>
            <a:xfrm>
              <a:off x="4043472" y="3302796"/>
              <a:ext cx="45719" cy="182438"/>
            </a:xfrm>
            <a:custGeom>
              <a:avLst/>
              <a:gdLst>
                <a:gd name="connsiteX0" fmla="*/ 0 w 64970"/>
                <a:gd name="connsiteY0" fmla="*/ 11823 h 147491"/>
                <a:gd name="connsiteX1" fmla="*/ 62865 w 64970"/>
                <a:gd name="connsiteY1" fmla="*/ 11823 h 147491"/>
                <a:gd name="connsiteX2" fmla="*/ 45720 w 64970"/>
                <a:gd name="connsiteY2" fmla="*/ 134696 h 147491"/>
                <a:gd name="connsiteX3" fmla="*/ 2857 w 64970"/>
                <a:gd name="connsiteY3" fmla="*/ 137553 h 147491"/>
                <a:gd name="connsiteX0-1" fmla="*/ 0 w 49664"/>
                <a:gd name="connsiteY0-2" fmla="*/ 3631 h 137775"/>
                <a:gd name="connsiteX1-3" fmla="*/ 42563 w 49664"/>
                <a:gd name="connsiteY1-4" fmla="*/ 26491 h 137775"/>
                <a:gd name="connsiteX2-5" fmla="*/ 45720 w 49664"/>
                <a:gd name="connsiteY2-6" fmla="*/ 126504 h 137775"/>
                <a:gd name="connsiteX3-7" fmla="*/ 2857 w 49664"/>
                <a:gd name="connsiteY3-8" fmla="*/ 129361 h 137775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49664" h="137775">
                  <a:moveTo>
                    <a:pt x="0" y="3631"/>
                  </a:moveTo>
                  <a:cubicBezTo>
                    <a:pt x="27622" y="-6609"/>
                    <a:pt x="34943" y="6012"/>
                    <a:pt x="42563" y="26491"/>
                  </a:cubicBezTo>
                  <a:cubicBezTo>
                    <a:pt x="50183" y="46970"/>
                    <a:pt x="52338" y="109359"/>
                    <a:pt x="45720" y="126504"/>
                  </a:cubicBezTo>
                  <a:cubicBezTo>
                    <a:pt x="39102" y="143649"/>
                    <a:pt x="19288" y="138410"/>
                    <a:pt x="2857" y="129361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6" name="Freeform: Shape 75"/>
            <p:cNvSpPr/>
            <p:nvPr/>
          </p:nvSpPr>
          <p:spPr>
            <a:xfrm>
              <a:off x="4017767" y="3280707"/>
              <a:ext cx="48578" cy="37147"/>
            </a:xfrm>
            <a:custGeom>
              <a:avLst/>
              <a:gdLst>
                <a:gd name="connsiteX0" fmla="*/ 0 w 48578"/>
                <a:gd name="connsiteY0" fmla="*/ 37147 h 37147"/>
                <a:gd name="connsiteX1" fmla="*/ 48578 w 48578"/>
                <a:gd name="connsiteY1" fmla="*/ 0 h 371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8578" h="37147">
                  <a:moveTo>
                    <a:pt x="0" y="37147"/>
                  </a:moveTo>
                  <a:lnTo>
                    <a:pt x="48578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7" name="Freeform: Shape 76"/>
            <p:cNvSpPr/>
            <p:nvPr/>
          </p:nvSpPr>
          <p:spPr>
            <a:xfrm>
              <a:off x="4024433" y="3261654"/>
              <a:ext cx="48578" cy="37147"/>
            </a:xfrm>
            <a:custGeom>
              <a:avLst/>
              <a:gdLst>
                <a:gd name="connsiteX0" fmla="*/ 0 w 48578"/>
                <a:gd name="connsiteY0" fmla="*/ 37147 h 37147"/>
                <a:gd name="connsiteX1" fmla="*/ 48578 w 48578"/>
                <a:gd name="connsiteY1" fmla="*/ 0 h 371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8578" h="37147">
                  <a:moveTo>
                    <a:pt x="0" y="37147"/>
                  </a:moveTo>
                  <a:lnTo>
                    <a:pt x="48578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6" name="Oval 95"/>
            <p:cNvSpPr/>
            <p:nvPr/>
          </p:nvSpPr>
          <p:spPr>
            <a:xfrm>
              <a:off x="3168962" y="5531918"/>
              <a:ext cx="1794737" cy="70997"/>
            </a:xfrm>
            <a:prstGeom prst="ellipse">
              <a:avLst/>
            </a:prstGeom>
            <a:gradFill flip="none" rotWithShape="1">
              <a:gsLst>
                <a:gs pos="0">
                  <a:schemeClr val="tx1">
                    <a:alpha val="74000"/>
                  </a:schemeClr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pic>
          <p:nvPicPr>
            <p:cNvPr id="107" name="Graphic 106" descr="Handshake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3619063" y="4683714"/>
              <a:ext cx="914400" cy="914400"/>
            </a:xfrm>
            <a:prstGeom prst="rect">
              <a:avLst/>
            </a:prstGeom>
          </p:spPr>
        </p:pic>
        <p:sp>
          <p:nvSpPr>
            <p:cNvPr id="112" name="TextBox 111"/>
            <p:cNvSpPr txBox="1"/>
            <p:nvPr/>
          </p:nvSpPr>
          <p:spPr>
            <a:xfrm>
              <a:off x="3085944" y="3462801"/>
              <a:ext cx="2061845" cy="12293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ÀNH KIẾN THỨC</a:t>
              </a:r>
              <a:endPara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3911203" y="665662"/>
              <a:ext cx="333587" cy="3369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>
                  <a:latin typeface="Century Gothic" panose="020B0502020202020204" pitchFamily="34" charset="0"/>
                </a:rPr>
                <a:t>2</a:t>
              </a:r>
              <a:endParaRPr lang="en-US" sz="1050" b="1" dirty="0">
                <a:latin typeface="Century Gothic" panose="020B0502020202020204" pitchFamily="34" charset="0"/>
              </a:endParaRPr>
            </a:p>
          </p:txBody>
        </p:sp>
      </p:grpSp>
      <p:grpSp>
        <p:nvGrpSpPr>
          <p:cNvPr id="4" name="Group 3" descr="OPL20U25GSXzBJYl68kk8uQGfFKzs7yb1M4KJWUiLk6ZEvGF+qCIPSnY57AbBFCvTW2023.17.86+K4lPs7H94VUqPe2XwIsfPRnrXQE//QTEXxb8/8N4CNc6FpgZahzpTjFhMzSA7T/nHJa11DE8Ng2TP3iAmRczFlmslSuUNOgUeb6yRvs0="/>
          <p:cNvGrpSpPr/>
          <p:nvPr/>
        </p:nvGrpSpPr>
        <p:grpSpPr>
          <a:xfrm>
            <a:off x="6114485" y="1565077"/>
            <a:ext cx="1656471" cy="4005433"/>
            <a:chOff x="4864290" y="359569"/>
            <a:chExt cx="2208628" cy="5340577"/>
          </a:xfrm>
        </p:grpSpPr>
        <p:sp>
          <p:nvSpPr>
            <p:cNvPr id="80" name="Freeform: Shape 79"/>
            <p:cNvSpPr/>
            <p:nvPr/>
          </p:nvSpPr>
          <p:spPr>
            <a:xfrm>
              <a:off x="5937057" y="3411066"/>
              <a:ext cx="45719" cy="190237"/>
            </a:xfrm>
            <a:custGeom>
              <a:avLst/>
              <a:gdLst>
                <a:gd name="connsiteX0" fmla="*/ 31547 w 31547"/>
                <a:gd name="connsiteY0" fmla="*/ 142875 h 142875"/>
                <a:gd name="connsiteX1" fmla="*/ 114 w 31547"/>
                <a:gd name="connsiteY1" fmla="*/ 74295 h 142875"/>
                <a:gd name="connsiteX2" fmla="*/ 22974 w 31547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547" h="142875">
                  <a:moveTo>
                    <a:pt x="31547" y="142875"/>
                  </a:moveTo>
                  <a:cubicBezTo>
                    <a:pt x="16545" y="120491"/>
                    <a:pt x="1543" y="98107"/>
                    <a:pt x="114" y="74295"/>
                  </a:cubicBezTo>
                  <a:cubicBezTo>
                    <a:pt x="-1315" y="50483"/>
                    <a:pt x="10829" y="25241"/>
                    <a:pt x="22974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0" name="Freeform: Shape 19"/>
            <p:cNvSpPr/>
            <p:nvPr/>
          </p:nvSpPr>
          <p:spPr>
            <a:xfrm>
              <a:off x="4864290" y="3429000"/>
              <a:ext cx="2208628" cy="2208628"/>
            </a:xfrm>
            <a:custGeom>
              <a:avLst/>
              <a:gdLst>
                <a:gd name="connsiteX0" fmla="*/ 1104314 w 2208628"/>
                <a:gd name="connsiteY0" fmla="*/ 143598 h 2208628"/>
                <a:gd name="connsiteX1" fmla="*/ 996529 w 2208628"/>
                <a:gd name="connsiteY1" fmla="*/ 251383 h 2208628"/>
                <a:gd name="connsiteX2" fmla="*/ 1104314 w 2208628"/>
                <a:gd name="connsiteY2" fmla="*/ 359168 h 2208628"/>
                <a:gd name="connsiteX3" fmla="*/ 1212099 w 2208628"/>
                <a:gd name="connsiteY3" fmla="*/ 251383 h 2208628"/>
                <a:gd name="connsiteX4" fmla="*/ 1104314 w 2208628"/>
                <a:gd name="connsiteY4" fmla="*/ 143598 h 2208628"/>
                <a:gd name="connsiteX5" fmla="*/ 1104314 w 2208628"/>
                <a:gd name="connsiteY5" fmla="*/ 0 h 2208628"/>
                <a:gd name="connsiteX6" fmla="*/ 2208628 w 2208628"/>
                <a:gd name="connsiteY6" fmla="*/ 1104314 h 2208628"/>
                <a:gd name="connsiteX7" fmla="*/ 1104314 w 2208628"/>
                <a:gd name="connsiteY7" fmla="*/ 2208628 h 2208628"/>
                <a:gd name="connsiteX8" fmla="*/ 0 w 2208628"/>
                <a:gd name="connsiteY8" fmla="*/ 1104314 h 2208628"/>
                <a:gd name="connsiteX9" fmla="*/ 1104314 w 2208628"/>
                <a:gd name="connsiteY9" fmla="*/ 0 h 2208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08628" h="2208628">
                  <a:moveTo>
                    <a:pt x="1104314" y="143598"/>
                  </a:moveTo>
                  <a:cubicBezTo>
                    <a:pt x="1044786" y="143598"/>
                    <a:pt x="996529" y="191855"/>
                    <a:pt x="996529" y="251383"/>
                  </a:cubicBezTo>
                  <a:cubicBezTo>
                    <a:pt x="996529" y="310911"/>
                    <a:pt x="1044786" y="359168"/>
                    <a:pt x="1104314" y="359168"/>
                  </a:cubicBezTo>
                  <a:cubicBezTo>
                    <a:pt x="1163842" y="359168"/>
                    <a:pt x="1212099" y="310911"/>
                    <a:pt x="1212099" y="251383"/>
                  </a:cubicBezTo>
                  <a:cubicBezTo>
                    <a:pt x="1212099" y="191855"/>
                    <a:pt x="1163842" y="143598"/>
                    <a:pt x="1104314" y="143598"/>
                  </a:cubicBezTo>
                  <a:close/>
                  <a:moveTo>
                    <a:pt x="1104314" y="0"/>
                  </a:moveTo>
                  <a:cubicBezTo>
                    <a:pt x="1714210" y="0"/>
                    <a:pt x="2208628" y="494418"/>
                    <a:pt x="2208628" y="1104314"/>
                  </a:cubicBezTo>
                  <a:cubicBezTo>
                    <a:pt x="2208628" y="1714210"/>
                    <a:pt x="1714210" y="2208628"/>
                    <a:pt x="1104314" y="2208628"/>
                  </a:cubicBezTo>
                  <a:cubicBezTo>
                    <a:pt x="494418" y="2208628"/>
                    <a:pt x="0" y="1714210"/>
                    <a:pt x="0" y="1104314"/>
                  </a:cubicBezTo>
                  <a:cubicBezTo>
                    <a:pt x="0" y="494418"/>
                    <a:pt x="494418" y="0"/>
                    <a:pt x="1104314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9900">
                    <a:lumMod val="88000"/>
                    <a:lumOff val="12000"/>
                    <a:alpha val="50000"/>
                  </a:srgbClr>
                </a:gs>
                <a:gs pos="100000">
                  <a:srgbClr val="FFCC00">
                    <a:alpha val="70000"/>
                  </a:srgbClr>
                </a:gs>
              </a:gsLst>
              <a:lin ang="0" scaled="1"/>
              <a:tileRect/>
            </a:gradFill>
            <a:ln>
              <a:gradFill>
                <a:gsLst>
                  <a:gs pos="0">
                    <a:srgbClr val="FF9900"/>
                  </a:gs>
                  <a:gs pos="100000">
                    <a:srgbClr val="FFCC00">
                      <a:alpha val="0"/>
                    </a:srgbClr>
                  </a:gs>
                </a:gsLst>
                <a:lin ang="19200000" scaled="0"/>
              </a:gradFill>
            </a:ln>
            <a:effectLst>
              <a:innerShdw blurRad="317500" dir="8400000">
                <a:schemeClr val="bg1"/>
              </a:innerShdw>
              <a:reflection blurRad="6350" stA="35000" endPos="90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5588567" y="359569"/>
              <a:ext cx="769257" cy="769257"/>
              <a:chOff x="4498870" y="400287"/>
              <a:chExt cx="769257" cy="769257"/>
            </a:xfrm>
          </p:grpSpPr>
          <p:sp>
            <p:nvSpPr>
              <p:cNvPr id="32" name="Oval 31"/>
              <p:cNvSpPr/>
              <p:nvPr/>
            </p:nvSpPr>
            <p:spPr>
              <a:xfrm>
                <a:off x="4498870" y="400287"/>
                <a:ext cx="769257" cy="769257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674179" y="575111"/>
                <a:ext cx="418638" cy="418638"/>
              </a:xfrm>
              <a:prstGeom prst="ellipse">
                <a:avLst/>
              </a:prstGeom>
              <a:gradFill flip="none" rotWithShape="1">
                <a:gsLst>
                  <a:gs pos="0">
                    <a:srgbClr val="FF9900">
                      <a:lumMod val="88000"/>
                      <a:lumOff val="12000"/>
                    </a:srgbClr>
                  </a:gs>
                  <a:gs pos="100000">
                    <a:srgbClr val="FFCC00"/>
                  </a:gs>
                </a:gsLst>
                <a:lin ang="0" scaled="1"/>
                <a:tileRect/>
              </a:gradFill>
              <a:ln>
                <a:gradFill>
                  <a:gsLst>
                    <a:gs pos="0">
                      <a:srgbClr val="FF9900"/>
                    </a:gs>
                    <a:gs pos="100000">
                      <a:srgbClr val="FFCC00">
                        <a:alpha val="0"/>
                      </a:srgbClr>
                    </a:gs>
                  </a:gsLst>
                  <a:lin ang="19200000" scaled="0"/>
                </a:gradFill>
              </a:ln>
              <a:effectLst>
                <a:innerShdw blurRad="317500" dir="84000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en-US" sz="1350"/>
              </a:p>
            </p:txBody>
          </p:sp>
        </p:grpSp>
        <p:cxnSp>
          <p:nvCxnSpPr>
            <p:cNvPr id="53" name="Straight Connector 52"/>
            <p:cNvCxnSpPr>
              <a:stCxn id="32" idx="4"/>
              <a:endCxn id="20" idx="5"/>
            </p:cNvCxnSpPr>
            <p:nvPr/>
          </p:nvCxnSpPr>
          <p:spPr>
            <a:xfrm flipH="1">
              <a:off x="5968604" y="1128826"/>
              <a:ext cx="4592" cy="23001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reeform: Shape 80"/>
            <p:cNvSpPr/>
            <p:nvPr/>
          </p:nvSpPr>
          <p:spPr>
            <a:xfrm>
              <a:off x="5968604" y="3416007"/>
              <a:ext cx="45719" cy="182438"/>
            </a:xfrm>
            <a:custGeom>
              <a:avLst/>
              <a:gdLst>
                <a:gd name="connsiteX0" fmla="*/ 0 w 64970"/>
                <a:gd name="connsiteY0" fmla="*/ 11823 h 147491"/>
                <a:gd name="connsiteX1" fmla="*/ 62865 w 64970"/>
                <a:gd name="connsiteY1" fmla="*/ 11823 h 147491"/>
                <a:gd name="connsiteX2" fmla="*/ 45720 w 64970"/>
                <a:gd name="connsiteY2" fmla="*/ 134696 h 147491"/>
                <a:gd name="connsiteX3" fmla="*/ 2857 w 64970"/>
                <a:gd name="connsiteY3" fmla="*/ 137553 h 147491"/>
                <a:gd name="connsiteX0-1" fmla="*/ 0 w 49664"/>
                <a:gd name="connsiteY0-2" fmla="*/ 3631 h 137775"/>
                <a:gd name="connsiteX1-3" fmla="*/ 42563 w 49664"/>
                <a:gd name="connsiteY1-4" fmla="*/ 26491 h 137775"/>
                <a:gd name="connsiteX2-5" fmla="*/ 45720 w 49664"/>
                <a:gd name="connsiteY2-6" fmla="*/ 126504 h 137775"/>
                <a:gd name="connsiteX3-7" fmla="*/ 2857 w 49664"/>
                <a:gd name="connsiteY3-8" fmla="*/ 129361 h 137775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49664" h="137775">
                  <a:moveTo>
                    <a:pt x="0" y="3631"/>
                  </a:moveTo>
                  <a:cubicBezTo>
                    <a:pt x="27622" y="-6609"/>
                    <a:pt x="34943" y="6012"/>
                    <a:pt x="42563" y="26491"/>
                  </a:cubicBezTo>
                  <a:cubicBezTo>
                    <a:pt x="50183" y="46970"/>
                    <a:pt x="52338" y="109359"/>
                    <a:pt x="45720" y="126504"/>
                  </a:cubicBezTo>
                  <a:cubicBezTo>
                    <a:pt x="39102" y="143649"/>
                    <a:pt x="19288" y="138410"/>
                    <a:pt x="2857" y="129361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2" name="Freeform: Shape 81"/>
            <p:cNvSpPr/>
            <p:nvPr/>
          </p:nvSpPr>
          <p:spPr>
            <a:xfrm>
              <a:off x="5942899" y="3393918"/>
              <a:ext cx="48578" cy="37147"/>
            </a:xfrm>
            <a:custGeom>
              <a:avLst/>
              <a:gdLst>
                <a:gd name="connsiteX0" fmla="*/ 0 w 48578"/>
                <a:gd name="connsiteY0" fmla="*/ 37147 h 37147"/>
                <a:gd name="connsiteX1" fmla="*/ 48578 w 48578"/>
                <a:gd name="connsiteY1" fmla="*/ 0 h 371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8578" h="37147">
                  <a:moveTo>
                    <a:pt x="0" y="37147"/>
                  </a:moveTo>
                  <a:lnTo>
                    <a:pt x="48578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3" name="Freeform: Shape 82"/>
            <p:cNvSpPr/>
            <p:nvPr/>
          </p:nvSpPr>
          <p:spPr>
            <a:xfrm>
              <a:off x="5949565" y="3374865"/>
              <a:ext cx="48578" cy="37147"/>
            </a:xfrm>
            <a:custGeom>
              <a:avLst/>
              <a:gdLst>
                <a:gd name="connsiteX0" fmla="*/ 0 w 48578"/>
                <a:gd name="connsiteY0" fmla="*/ 37147 h 37147"/>
                <a:gd name="connsiteX1" fmla="*/ 48578 w 48578"/>
                <a:gd name="connsiteY1" fmla="*/ 0 h 371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8578" h="37147">
                  <a:moveTo>
                    <a:pt x="0" y="37147"/>
                  </a:moveTo>
                  <a:lnTo>
                    <a:pt x="48578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7" name="Oval 96"/>
            <p:cNvSpPr/>
            <p:nvPr/>
          </p:nvSpPr>
          <p:spPr>
            <a:xfrm>
              <a:off x="5039688" y="5629149"/>
              <a:ext cx="1794737" cy="70997"/>
            </a:xfrm>
            <a:prstGeom prst="ellipse">
              <a:avLst/>
            </a:prstGeom>
            <a:gradFill flip="none" rotWithShape="1">
              <a:gsLst>
                <a:gs pos="0">
                  <a:schemeClr val="tx1">
                    <a:alpha val="74000"/>
                  </a:schemeClr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pic>
          <p:nvPicPr>
            <p:cNvPr id="109" name="Graphic 108" descr="Target Audience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5554363" y="4851291"/>
              <a:ext cx="786337" cy="786337"/>
            </a:xfrm>
            <a:prstGeom prst="rect">
              <a:avLst/>
            </a:prstGeom>
          </p:spPr>
        </p:pic>
        <p:sp>
          <p:nvSpPr>
            <p:cNvPr id="114" name="TextBox 113"/>
            <p:cNvSpPr txBox="1"/>
            <p:nvPr/>
          </p:nvSpPr>
          <p:spPr>
            <a:xfrm>
              <a:off x="5140782" y="3896065"/>
              <a:ext cx="1700505" cy="11065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5843660" y="593239"/>
              <a:ext cx="333587" cy="3369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>
                  <a:latin typeface="Century Gothic" panose="020B0502020202020204" pitchFamily="34" charset="0"/>
                </a:rPr>
                <a:t>3</a:t>
              </a:r>
              <a:endParaRPr lang="en-US" sz="1050" b="1" dirty="0">
                <a:latin typeface="Century Gothic" panose="020B0502020202020204" pitchFamily="34" charset="0"/>
              </a:endParaRPr>
            </a:p>
          </p:txBody>
        </p:sp>
      </p:grpSp>
      <p:grpSp>
        <p:nvGrpSpPr>
          <p:cNvPr id="2" name="Group 1" descr="OPL20U25GSXzBJYl68kk8uQGfFKzs7yb1M4KJWUiLk6ZEvGF+qCIPSnY57AbBFCvTW2023.17.86+K4lPs7H94VUqPe2XwIsfPRnrXQE//QTEXxb8/8N4CNc6FpgZahzpTjFhMzSA7T/nHJa11DE8Ng2TP3iAmRczFlmslSuUNOgUeb6yRvs0="/>
          <p:cNvGrpSpPr/>
          <p:nvPr/>
        </p:nvGrpSpPr>
        <p:grpSpPr>
          <a:xfrm>
            <a:off x="2414270" y="1537970"/>
            <a:ext cx="1656715" cy="4058920"/>
            <a:chOff x="1229412" y="400287"/>
            <a:chExt cx="2208628" cy="5714698"/>
          </a:xfrm>
        </p:grpSpPr>
        <p:sp>
          <p:nvSpPr>
            <p:cNvPr id="95" name="Oval 94"/>
            <p:cNvSpPr/>
            <p:nvPr/>
          </p:nvSpPr>
          <p:spPr>
            <a:xfrm>
              <a:off x="1480949" y="6043988"/>
              <a:ext cx="1794737" cy="70997"/>
            </a:xfrm>
            <a:prstGeom prst="ellipse">
              <a:avLst/>
            </a:prstGeom>
            <a:gradFill flip="none" rotWithShape="1">
              <a:gsLst>
                <a:gs pos="0">
                  <a:schemeClr val="tx1">
                    <a:alpha val="74000"/>
                  </a:schemeClr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0" name="Freeform: Shape 69"/>
            <p:cNvSpPr/>
            <p:nvPr/>
          </p:nvSpPr>
          <p:spPr>
            <a:xfrm>
              <a:off x="2303571" y="3809048"/>
              <a:ext cx="45719" cy="190237"/>
            </a:xfrm>
            <a:custGeom>
              <a:avLst/>
              <a:gdLst>
                <a:gd name="connsiteX0" fmla="*/ 31547 w 31547"/>
                <a:gd name="connsiteY0" fmla="*/ 142875 h 142875"/>
                <a:gd name="connsiteX1" fmla="*/ 114 w 31547"/>
                <a:gd name="connsiteY1" fmla="*/ 74295 h 142875"/>
                <a:gd name="connsiteX2" fmla="*/ 22974 w 31547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547" h="142875">
                  <a:moveTo>
                    <a:pt x="31547" y="142875"/>
                  </a:moveTo>
                  <a:cubicBezTo>
                    <a:pt x="16545" y="120491"/>
                    <a:pt x="1543" y="98107"/>
                    <a:pt x="114" y="74295"/>
                  </a:cubicBezTo>
                  <a:cubicBezTo>
                    <a:pt x="-1315" y="50483"/>
                    <a:pt x="10829" y="25241"/>
                    <a:pt x="22974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8" name="Freeform: Shape 17"/>
            <p:cNvSpPr/>
            <p:nvPr/>
          </p:nvSpPr>
          <p:spPr>
            <a:xfrm>
              <a:off x="1229412" y="3755616"/>
              <a:ext cx="2208628" cy="2261919"/>
            </a:xfrm>
            <a:custGeom>
              <a:avLst/>
              <a:gdLst>
                <a:gd name="connsiteX0" fmla="*/ 1104314 w 2208628"/>
                <a:gd name="connsiteY0" fmla="*/ 115856 h 2208628"/>
                <a:gd name="connsiteX1" fmla="*/ 996529 w 2208628"/>
                <a:gd name="connsiteY1" fmla="*/ 223641 h 2208628"/>
                <a:gd name="connsiteX2" fmla="*/ 1104314 w 2208628"/>
                <a:gd name="connsiteY2" fmla="*/ 331426 h 2208628"/>
                <a:gd name="connsiteX3" fmla="*/ 1212099 w 2208628"/>
                <a:gd name="connsiteY3" fmla="*/ 223641 h 2208628"/>
                <a:gd name="connsiteX4" fmla="*/ 1104314 w 2208628"/>
                <a:gd name="connsiteY4" fmla="*/ 115856 h 2208628"/>
                <a:gd name="connsiteX5" fmla="*/ 1104314 w 2208628"/>
                <a:gd name="connsiteY5" fmla="*/ 0 h 2208628"/>
                <a:gd name="connsiteX6" fmla="*/ 2208628 w 2208628"/>
                <a:gd name="connsiteY6" fmla="*/ 1104314 h 2208628"/>
                <a:gd name="connsiteX7" fmla="*/ 1104314 w 2208628"/>
                <a:gd name="connsiteY7" fmla="*/ 2208628 h 2208628"/>
                <a:gd name="connsiteX8" fmla="*/ 0 w 2208628"/>
                <a:gd name="connsiteY8" fmla="*/ 1104314 h 2208628"/>
                <a:gd name="connsiteX9" fmla="*/ 1104314 w 2208628"/>
                <a:gd name="connsiteY9" fmla="*/ 0 h 2208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08628" h="2208628">
                  <a:moveTo>
                    <a:pt x="1104314" y="115856"/>
                  </a:moveTo>
                  <a:cubicBezTo>
                    <a:pt x="1044786" y="115856"/>
                    <a:pt x="996529" y="164113"/>
                    <a:pt x="996529" y="223641"/>
                  </a:cubicBezTo>
                  <a:cubicBezTo>
                    <a:pt x="996529" y="283169"/>
                    <a:pt x="1044786" y="331426"/>
                    <a:pt x="1104314" y="331426"/>
                  </a:cubicBezTo>
                  <a:cubicBezTo>
                    <a:pt x="1163842" y="331426"/>
                    <a:pt x="1212099" y="283169"/>
                    <a:pt x="1212099" y="223641"/>
                  </a:cubicBezTo>
                  <a:cubicBezTo>
                    <a:pt x="1212099" y="164113"/>
                    <a:pt x="1163842" y="115856"/>
                    <a:pt x="1104314" y="115856"/>
                  </a:cubicBezTo>
                  <a:close/>
                  <a:moveTo>
                    <a:pt x="1104314" y="0"/>
                  </a:moveTo>
                  <a:cubicBezTo>
                    <a:pt x="1714210" y="0"/>
                    <a:pt x="2208628" y="494418"/>
                    <a:pt x="2208628" y="1104314"/>
                  </a:cubicBezTo>
                  <a:cubicBezTo>
                    <a:pt x="2208628" y="1714210"/>
                    <a:pt x="1714210" y="2208628"/>
                    <a:pt x="1104314" y="2208628"/>
                  </a:cubicBezTo>
                  <a:cubicBezTo>
                    <a:pt x="494418" y="2208628"/>
                    <a:pt x="0" y="1714210"/>
                    <a:pt x="0" y="1104314"/>
                  </a:cubicBezTo>
                  <a:cubicBezTo>
                    <a:pt x="0" y="494418"/>
                    <a:pt x="494418" y="0"/>
                    <a:pt x="1104314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33CC33">
                    <a:alpha val="49804"/>
                  </a:srgbClr>
                </a:gs>
                <a:gs pos="100000">
                  <a:srgbClr val="00FF00">
                    <a:alpha val="69804"/>
                  </a:srgbClr>
                </a:gs>
              </a:gsLst>
              <a:lin ang="0" scaled="1"/>
              <a:tileRect/>
            </a:gradFill>
            <a:ln>
              <a:gradFill>
                <a:gsLst>
                  <a:gs pos="0">
                    <a:srgbClr val="33CC33"/>
                  </a:gs>
                  <a:gs pos="100000">
                    <a:srgbClr val="00FF00">
                      <a:alpha val="0"/>
                    </a:srgbClr>
                  </a:gs>
                </a:gsLst>
                <a:lin ang="19200000" scaled="0"/>
              </a:gradFill>
            </a:ln>
            <a:effectLst>
              <a:innerShdw blurRad="317500" dir="8400000">
                <a:schemeClr val="bg1"/>
              </a:innerShdw>
              <a:reflection blurRad="6350" stA="35000" endPos="90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476602" y="4173529"/>
              <a:ext cx="1700505" cy="11685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  <a:endPara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Group 41"/>
            <p:cNvGrpSpPr/>
            <p:nvPr/>
          </p:nvGrpSpPr>
          <p:grpSpPr>
            <a:xfrm>
              <a:off x="1960039" y="400287"/>
              <a:ext cx="769257" cy="769257"/>
              <a:chOff x="1742328" y="400287"/>
              <a:chExt cx="769257" cy="769257"/>
            </a:xfrm>
          </p:grpSpPr>
          <p:sp>
            <p:nvSpPr>
              <p:cNvPr id="28" name="Oval 27"/>
              <p:cNvSpPr/>
              <p:nvPr/>
            </p:nvSpPr>
            <p:spPr>
              <a:xfrm>
                <a:off x="1742328" y="400287"/>
                <a:ext cx="769257" cy="769257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1917637" y="575111"/>
                <a:ext cx="418638" cy="418638"/>
              </a:xfrm>
              <a:prstGeom prst="ellipse">
                <a:avLst/>
              </a:prstGeom>
              <a:gradFill flip="none" rotWithShape="1">
                <a:gsLst>
                  <a:gs pos="0">
                    <a:srgbClr val="33CC33"/>
                  </a:gs>
                  <a:gs pos="100000">
                    <a:srgbClr val="00FF00"/>
                  </a:gs>
                </a:gsLst>
                <a:lin ang="0" scaled="1"/>
                <a:tileRect/>
              </a:gradFill>
              <a:ln>
                <a:gradFill>
                  <a:gsLst>
                    <a:gs pos="0">
                      <a:srgbClr val="33CC33"/>
                    </a:gs>
                    <a:gs pos="100000">
                      <a:srgbClr val="00FF00">
                        <a:alpha val="0"/>
                      </a:srgbClr>
                    </a:gs>
                  </a:gsLst>
                  <a:lin ang="19200000" scaled="0"/>
                </a:gradFill>
              </a:ln>
              <a:effectLst>
                <a:innerShdw blurRad="317500" dir="8400000">
                  <a:schemeClr val="bg1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</p:grpSp>
        <p:cxnSp>
          <p:nvCxnSpPr>
            <p:cNvPr id="44" name="Straight Connector 43"/>
            <p:cNvCxnSpPr>
              <a:stCxn id="28" idx="4"/>
              <a:endCxn id="18" idx="5"/>
            </p:cNvCxnSpPr>
            <p:nvPr/>
          </p:nvCxnSpPr>
          <p:spPr>
            <a:xfrm flipH="1">
              <a:off x="2334298" y="1168909"/>
              <a:ext cx="11005" cy="2586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Freeform: Shape 66"/>
            <p:cNvSpPr/>
            <p:nvPr/>
          </p:nvSpPr>
          <p:spPr>
            <a:xfrm>
              <a:off x="2335118" y="3813989"/>
              <a:ext cx="45719" cy="182438"/>
            </a:xfrm>
            <a:custGeom>
              <a:avLst/>
              <a:gdLst>
                <a:gd name="connsiteX0" fmla="*/ 0 w 64970"/>
                <a:gd name="connsiteY0" fmla="*/ 11823 h 147491"/>
                <a:gd name="connsiteX1" fmla="*/ 62865 w 64970"/>
                <a:gd name="connsiteY1" fmla="*/ 11823 h 147491"/>
                <a:gd name="connsiteX2" fmla="*/ 45720 w 64970"/>
                <a:gd name="connsiteY2" fmla="*/ 134696 h 147491"/>
                <a:gd name="connsiteX3" fmla="*/ 2857 w 64970"/>
                <a:gd name="connsiteY3" fmla="*/ 137553 h 147491"/>
                <a:gd name="connsiteX0-1" fmla="*/ 0 w 49664"/>
                <a:gd name="connsiteY0-2" fmla="*/ 3631 h 137775"/>
                <a:gd name="connsiteX1-3" fmla="*/ 42563 w 49664"/>
                <a:gd name="connsiteY1-4" fmla="*/ 26491 h 137775"/>
                <a:gd name="connsiteX2-5" fmla="*/ 45720 w 49664"/>
                <a:gd name="connsiteY2-6" fmla="*/ 126504 h 137775"/>
                <a:gd name="connsiteX3-7" fmla="*/ 2857 w 49664"/>
                <a:gd name="connsiteY3-8" fmla="*/ 129361 h 137775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49664" h="137775">
                  <a:moveTo>
                    <a:pt x="0" y="3631"/>
                  </a:moveTo>
                  <a:cubicBezTo>
                    <a:pt x="27622" y="-6609"/>
                    <a:pt x="34943" y="6012"/>
                    <a:pt x="42563" y="26491"/>
                  </a:cubicBezTo>
                  <a:cubicBezTo>
                    <a:pt x="50183" y="46970"/>
                    <a:pt x="52338" y="109359"/>
                    <a:pt x="45720" y="126504"/>
                  </a:cubicBezTo>
                  <a:cubicBezTo>
                    <a:pt x="39102" y="143649"/>
                    <a:pt x="19288" y="138410"/>
                    <a:pt x="2857" y="129361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1" name="Freeform: Shape 70"/>
            <p:cNvSpPr/>
            <p:nvPr/>
          </p:nvSpPr>
          <p:spPr>
            <a:xfrm>
              <a:off x="2309413" y="3791900"/>
              <a:ext cx="48578" cy="37147"/>
            </a:xfrm>
            <a:custGeom>
              <a:avLst/>
              <a:gdLst>
                <a:gd name="connsiteX0" fmla="*/ 0 w 48578"/>
                <a:gd name="connsiteY0" fmla="*/ 37147 h 37147"/>
                <a:gd name="connsiteX1" fmla="*/ 48578 w 48578"/>
                <a:gd name="connsiteY1" fmla="*/ 0 h 371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8578" h="37147">
                  <a:moveTo>
                    <a:pt x="0" y="37147"/>
                  </a:moveTo>
                  <a:lnTo>
                    <a:pt x="48578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3" name="Freeform: Shape 72"/>
            <p:cNvSpPr/>
            <p:nvPr/>
          </p:nvSpPr>
          <p:spPr>
            <a:xfrm>
              <a:off x="2316079" y="3772847"/>
              <a:ext cx="48578" cy="37147"/>
            </a:xfrm>
            <a:custGeom>
              <a:avLst/>
              <a:gdLst>
                <a:gd name="connsiteX0" fmla="*/ 0 w 48578"/>
                <a:gd name="connsiteY0" fmla="*/ 37147 h 37147"/>
                <a:gd name="connsiteX1" fmla="*/ 48578 w 48578"/>
                <a:gd name="connsiteY1" fmla="*/ 0 h 371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8578" h="37147">
                  <a:moveTo>
                    <a:pt x="0" y="37147"/>
                  </a:moveTo>
                  <a:lnTo>
                    <a:pt x="48578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pic>
          <p:nvPicPr>
            <p:cNvPr id="103" name="Graphic 102" descr="Daily calendar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p:blipFill>
          <p:spPr>
            <a:xfrm>
              <a:off x="1939219" y="5201766"/>
              <a:ext cx="802298" cy="802298"/>
            </a:xfrm>
            <a:prstGeom prst="rect">
              <a:avLst/>
            </a:prstGeom>
          </p:spPr>
        </p:pic>
        <p:sp>
          <p:nvSpPr>
            <p:cNvPr id="110" name="TextBox 109"/>
            <p:cNvSpPr txBox="1"/>
            <p:nvPr/>
          </p:nvSpPr>
          <p:spPr>
            <a:xfrm>
              <a:off x="2212133" y="657804"/>
              <a:ext cx="333587" cy="3558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>
                  <a:latin typeface="Century Gothic" panose="020B0502020202020204" pitchFamily="34" charset="0"/>
                </a:rPr>
                <a:t>1</a:t>
              </a:r>
              <a:endParaRPr lang="en-US" sz="1050" b="1" dirty="0">
                <a:latin typeface="Century Gothic" panose="020B0502020202020204" pitchFamily="34" charset="0"/>
              </a:endParaRPr>
            </a:p>
          </p:txBody>
        </p:sp>
      </p:grpSp>
      <p:sp>
        <p:nvSpPr>
          <p:cNvPr id="8" name="Trapezoid 6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2545229" y="1339236"/>
            <a:ext cx="7058081" cy="557621"/>
          </a:xfrm>
          <a:custGeom>
            <a:avLst/>
            <a:gdLst>
              <a:gd name="connsiteX0" fmla="*/ 0 w 9404333"/>
              <a:gd name="connsiteY0" fmla="*/ 554807 h 554807"/>
              <a:gd name="connsiteX1" fmla="*/ 138702 w 9404333"/>
              <a:gd name="connsiteY1" fmla="*/ 0 h 554807"/>
              <a:gd name="connsiteX2" fmla="*/ 9265631 w 9404333"/>
              <a:gd name="connsiteY2" fmla="*/ 0 h 554807"/>
              <a:gd name="connsiteX3" fmla="*/ 9404333 w 9404333"/>
              <a:gd name="connsiteY3" fmla="*/ 554807 h 554807"/>
              <a:gd name="connsiteX4" fmla="*/ 0 w 9404333"/>
              <a:gd name="connsiteY4" fmla="*/ 554807 h 554807"/>
              <a:gd name="connsiteX0-1" fmla="*/ 267698 w 9265631"/>
              <a:gd name="connsiteY0-2" fmla="*/ 583836 h 583836"/>
              <a:gd name="connsiteX1-3" fmla="*/ 0 w 9265631"/>
              <a:gd name="connsiteY1-4" fmla="*/ 0 h 583836"/>
              <a:gd name="connsiteX2-5" fmla="*/ 9126929 w 9265631"/>
              <a:gd name="connsiteY2-6" fmla="*/ 0 h 583836"/>
              <a:gd name="connsiteX3-7" fmla="*/ 9265631 w 9265631"/>
              <a:gd name="connsiteY3-8" fmla="*/ 554807 h 583836"/>
              <a:gd name="connsiteX4-9" fmla="*/ 267698 w 9265631"/>
              <a:gd name="connsiteY4-10" fmla="*/ 583836 h 583836"/>
              <a:gd name="connsiteX0-11" fmla="*/ 398326 w 9396259"/>
              <a:gd name="connsiteY0-12" fmla="*/ 743494 h 743494"/>
              <a:gd name="connsiteX1-13" fmla="*/ 0 w 9396259"/>
              <a:gd name="connsiteY1-14" fmla="*/ 0 h 743494"/>
              <a:gd name="connsiteX2-15" fmla="*/ 9257557 w 9396259"/>
              <a:gd name="connsiteY2-16" fmla="*/ 159658 h 743494"/>
              <a:gd name="connsiteX3-17" fmla="*/ 9396259 w 9396259"/>
              <a:gd name="connsiteY3-18" fmla="*/ 714465 h 743494"/>
              <a:gd name="connsiteX4-19" fmla="*/ 398326 w 9396259"/>
              <a:gd name="connsiteY4-20" fmla="*/ 743494 h 743494"/>
              <a:gd name="connsiteX0-21" fmla="*/ 398326 w 9396259"/>
              <a:gd name="connsiteY0-22" fmla="*/ 743494 h 743494"/>
              <a:gd name="connsiteX1-23" fmla="*/ 0 w 9396259"/>
              <a:gd name="connsiteY1-24" fmla="*/ 0 h 743494"/>
              <a:gd name="connsiteX2-25" fmla="*/ 9286586 w 9396259"/>
              <a:gd name="connsiteY2-26" fmla="*/ 116116 h 743494"/>
              <a:gd name="connsiteX3-27" fmla="*/ 9396259 w 9396259"/>
              <a:gd name="connsiteY3-28" fmla="*/ 714465 h 743494"/>
              <a:gd name="connsiteX4-29" fmla="*/ 398326 w 9396259"/>
              <a:gd name="connsiteY4-30" fmla="*/ 743494 h 743494"/>
              <a:gd name="connsiteX0-31" fmla="*/ 398326 w 9410774"/>
              <a:gd name="connsiteY0-32" fmla="*/ 743494 h 743494"/>
              <a:gd name="connsiteX1-33" fmla="*/ 0 w 9410774"/>
              <a:gd name="connsiteY1-34" fmla="*/ 0 h 743494"/>
              <a:gd name="connsiteX2-35" fmla="*/ 9286586 w 9410774"/>
              <a:gd name="connsiteY2-36" fmla="*/ 116116 h 743494"/>
              <a:gd name="connsiteX3-37" fmla="*/ 9410774 w 9410774"/>
              <a:gd name="connsiteY3-38" fmla="*/ 685436 h 743494"/>
              <a:gd name="connsiteX4-39" fmla="*/ 398326 w 9410774"/>
              <a:gd name="connsiteY4-40" fmla="*/ 743494 h 743494"/>
              <a:gd name="connsiteX0-41" fmla="*/ 398326 w 9410774"/>
              <a:gd name="connsiteY0-42" fmla="*/ 743494 h 743494"/>
              <a:gd name="connsiteX1-43" fmla="*/ 0 w 9410774"/>
              <a:gd name="connsiteY1-44" fmla="*/ 0 h 743494"/>
              <a:gd name="connsiteX2-45" fmla="*/ 9141443 w 9410774"/>
              <a:gd name="connsiteY2-46" fmla="*/ 217716 h 743494"/>
              <a:gd name="connsiteX3-47" fmla="*/ 9410774 w 9410774"/>
              <a:gd name="connsiteY3-48" fmla="*/ 685436 h 743494"/>
              <a:gd name="connsiteX4-49" fmla="*/ 398326 w 9410774"/>
              <a:gd name="connsiteY4-50" fmla="*/ 743494 h 743494"/>
              <a:gd name="connsiteX0-51" fmla="*/ 398326 w 9410774"/>
              <a:gd name="connsiteY0-52" fmla="*/ 743494 h 743494"/>
              <a:gd name="connsiteX1-53" fmla="*/ 0 w 9410774"/>
              <a:gd name="connsiteY1-54" fmla="*/ 0 h 743494"/>
              <a:gd name="connsiteX2-55" fmla="*/ 9141443 w 9410774"/>
              <a:gd name="connsiteY2-56" fmla="*/ 145145 h 743494"/>
              <a:gd name="connsiteX3-57" fmla="*/ 9410774 w 9410774"/>
              <a:gd name="connsiteY3-58" fmla="*/ 685436 h 743494"/>
              <a:gd name="connsiteX4-59" fmla="*/ 398326 w 9410774"/>
              <a:gd name="connsiteY4-60" fmla="*/ 743494 h 74349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410774" h="743494">
                <a:moveTo>
                  <a:pt x="398326" y="743494"/>
                </a:moveTo>
                <a:lnTo>
                  <a:pt x="0" y="0"/>
                </a:lnTo>
                <a:lnTo>
                  <a:pt x="9141443" y="145145"/>
                </a:lnTo>
                <a:lnTo>
                  <a:pt x="9410774" y="685436"/>
                </a:lnTo>
                <a:lnTo>
                  <a:pt x="398326" y="743494"/>
                </a:lnTo>
                <a:close/>
              </a:path>
            </a:pathLst>
          </a:custGeom>
          <a:gradFill flip="none" rotWithShape="1">
            <a:gsLst>
              <a:gs pos="0">
                <a:schemeClr val="tx1">
                  <a:alpha val="74000"/>
                </a:schemeClr>
              </a:gs>
              <a:gs pos="100000">
                <a:schemeClr val="tx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noAutofit/>
          </a:bodyPr>
          <a:lstStyle/>
          <a:p>
            <a:pPr algn="ctr"/>
            <a:endParaRPr lang="en-US" sz="1350"/>
          </a:p>
        </p:txBody>
      </p:sp>
      <p:sp>
        <p:nvSpPr>
          <p:cNvPr id="9" name="Rectangle: Rounded Corners 23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2200275" y="1078865"/>
            <a:ext cx="7462520" cy="57404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>
            <a:innerShdw blurRad="1905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" name="Rectangle: Rounded Corners 24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2548890" y="1188085"/>
            <a:ext cx="6793865" cy="398780"/>
          </a:xfrm>
          <a:prstGeom prst="roundRect">
            <a:avLst>
              <a:gd name="adj" fmla="val 50000"/>
            </a:avLst>
          </a:prstGeom>
          <a:solidFill>
            <a:srgbClr val="FBBAE6"/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HOẠT ĐỘNG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1890395" y="3117215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9000" fill="hold" nodeType="clickEffect" p14:presetBounceEnd="4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8000">
                                          <p:cBhvr additive="base">
                                            <p:cTn id="7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8000">
                                          <p:cBhvr additive="base">
                                            <p:cTn id="8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8" accel="28000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1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13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8" accel="28000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17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18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20" presetID="2" presetClass="entr" presetSubtype="2" accel="28000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22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23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9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8" accel="28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8" accel="28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20" presetID="2" presetClass="entr" presetSubtype="2" accel="28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Content Placeholder 1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845" y="1371600"/>
            <a:ext cx="5181600" cy="400240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1" descr="OPL20U25GSXzBJYl68kk8uQGfFKzs7yb1M4KJWUiLk6ZEvGF+qCIPSnY57AbBFCvTW2023.17.86+K4lPs7H94VUqPe2XwIsfPRnrXQE//QTEXxb8/8N4CNc6FpgZahzpTjFhMzSA7T/nHJa11DE8Ng2TP3iAmRczFlmslSuUNOgUeb6yRvs0="/>
          <p:cNvSpPr>
            <a:spLocks noGrp="1"/>
          </p:cNvSpPr>
          <p:nvPr/>
        </p:nvSpPr>
        <p:spPr>
          <a:xfrm>
            <a:off x="5988613" y="3114199"/>
            <a:ext cx="3187065" cy="508159"/>
          </a:xfrm>
        </p:spPr>
        <p:txBody>
          <a:bodyPr/>
          <a:lstStyle>
            <a:lvl1pPr marL="228600" indent="-228600" algn="l" defTabSz="913765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70000"/>
              </a:lnSpc>
              <a:spcBef>
                <a:spcPct val="50000"/>
              </a:spcBef>
              <a:buNone/>
            </a:pPr>
            <a:r>
              <a:rPr lang="en-US" altLang="zh-CN" sz="3600" b="1">
                <a:solidFill>
                  <a:srgbClr val="FD5C0C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zh-CN" sz="3600" b="1">
              <a:solidFill>
                <a:srgbClr val="FD5C0C"/>
              </a:solidFill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Oval 8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2787578" y="2235359"/>
            <a:ext cx="2185035" cy="2105025"/>
          </a:xfrm>
          <a:prstGeom prst="ellipse">
            <a:avLst/>
          </a:prstGeom>
          <a:solidFill>
            <a:srgbClr val="99FE97"/>
          </a:solidFill>
          <a:ln>
            <a:solidFill>
              <a:srgbClr val="1C98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" name="Oval 9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2608984" y="1796256"/>
            <a:ext cx="3002756" cy="298370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279400" h="11430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1" name="Circle: Hollow 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2514686" y="1676241"/>
            <a:ext cx="3223260" cy="3223260"/>
          </a:xfrm>
          <a:prstGeom prst="donut">
            <a:avLst>
              <a:gd name="adj" fmla="val 7549"/>
            </a:avLst>
          </a:prstGeom>
          <a:gradFill flip="none" rotWithShape="1">
            <a:gsLst>
              <a:gs pos="72000">
                <a:srgbClr val="FFFF00"/>
              </a:gs>
              <a:gs pos="0">
                <a:srgbClr val="FFC000"/>
              </a:gs>
              <a:gs pos="41000">
                <a:schemeClr val="accent6"/>
              </a:gs>
              <a:gs pos="100000">
                <a:srgbClr val="FDFB94"/>
              </a:gs>
            </a:gsLst>
            <a:lin ang="16200000" scaled="1"/>
            <a:tileRect/>
          </a:gradFill>
          <a:ln>
            <a:noFill/>
          </a:ln>
          <a:effectLst>
            <a:outerShdw blurRad="368300" dist="203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12" name="Oval 11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3702490" y="1781077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Oval 12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4449648" y="1779946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Oval 13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5117136" y="2175359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Oval 14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5513576" y="2840887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Oval 15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5509028" y="3568814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7" name="Oval 16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5147287" y="4256627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8" name="Oval 17"/>
          <p:cNvSpPr/>
          <p:nvPr/>
        </p:nvSpPr>
        <p:spPr>
          <a:xfrm>
            <a:off x="4461098" y="4662427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Oval 18"/>
          <p:cNvSpPr/>
          <p:nvPr/>
        </p:nvSpPr>
        <p:spPr>
          <a:xfrm>
            <a:off x="3677999" y="4668534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0" name="Oval 19"/>
          <p:cNvSpPr/>
          <p:nvPr/>
        </p:nvSpPr>
        <p:spPr>
          <a:xfrm>
            <a:off x="2997559" y="4276944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1" name="Oval 20"/>
          <p:cNvSpPr/>
          <p:nvPr/>
        </p:nvSpPr>
        <p:spPr>
          <a:xfrm>
            <a:off x="2617052" y="3612246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2" name="Oval 21"/>
          <p:cNvSpPr/>
          <p:nvPr/>
        </p:nvSpPr>
        <p:spPr>
          <a:xfrm>
            <a:off x="2639351" y="2824606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3" name="Oval 22"/>
          <p:cNvSpPr/>
          <p:nvPr/>
        </p:nvSpPr>
        <p:spPr>
          <a:xfrm>
            <a:off x="3034636" y="2163909"/>
            <a:ext cx="111581" cy="1115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5" name="Text Box 24"/>
          <p:cNvSpPr txBox="1"/>
          <p:nvPr/>
        </p:nvSpPr>
        <p:spPr>
          <a:xfrm>
            <a:off x="3329074" y="2735421"/>
            <a:ext cx="1584484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b="1">
                <a:solidFill>
                  <a:srgbClr val="FD5C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  <a:endParaRPr lang="en-US" sz="3300" b="1">
              <a:solidFill>
                <a:srgbClr val="FD5C0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3" grpId="0" bldLvl="0" animBg="1"/>
      <p:bldP spid="14" grpId="0" bldLvl="0" animBg="1"/>
      <p:bldP spid="15" grpId="0" bldLvl="0" animBg="1"/>
      <p:bldP spid="16" grpId="0" bldLvl="0" animBg="1"/>
      <p:bldP spid="17" grpId="0" bldLvl="0" animBg="1"/>
      <p:bldP spid="18" grpId="0" bldLvl="0" animBg="1"/>
      <p:bldP spid="19" grpId="0" bldLvl="0" animBg="1"/>
      <p:bldP spid="20" grpId="0" bldLvl="0" animBg="1"/>
      <p:bldP spid="21" grpId="0" bldLvl="0" animBg="1"/>
      <p:bldP spid="22" grpId="0" bldLvl="0" animBg="1"/>
      <p:bldP spid="23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 descr="OPL20U25GSXzBJYl68kk8uQGfFKzs7yb1M4KJWUiLk6ZEvGF+qCIPSnY57AbBFCvTW2023.17.86+K4lPs7H94VUqPe2XwIsfPRnrXQE//QTEXxb8/8N4CNc6FpgZahzpTjFhMzSA7T/nHJa11DE8Ng2TP3iAmRczFlmslSuUNOgUeb6yRvs0="/>
          <p:cNvGrpSpPr/>
          <p:nvPr/>
        </p:nvGrpSpPr>
        <p:grpSpPr>
          <a:xfrm>
            <a:off x="2511670" y="955040"/>
            <a:ext cx="4265295" cy="4265295"/>
            <a:chOff x="1564" y="1504"/>
            <a:chExt cx="6717" cy="6717"/>
          </a:xfrm>
        </p:grpSpPr>
        <p:pic>
          <p:nvPicPr>
            <p:cNvPr id="10" name="图片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64" y="1504"/>
              <a:ext cx="6717" cy="6717"/>
            </a:xfrm>
            <a:prstGeom prst="rect">
              <a:avLst/>
            </a:prstGeom>
          </p:spPr>
        </p:pic>
        <p:sp>
          <p:nvSpPr>
            <p:cNvPr id="11" name="文本框 7"/>
            <p:cNvSpPr txBox="1"/>
            <p:nvPr/>
          </p:nvSpPr>
          <p:spPr>
            <a:xfrm>
              <a:off x="2454" y="2760"/>
              <a:ext cx="4937" cy="48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Hiệ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suấ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chú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ý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giờ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họ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hay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là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bà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tậ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về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nh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…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đạ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ba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nhiê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tr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?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T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sa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?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zh-CN" altLang="en-US" sz="2800" dirty="0">
                <a:solidFill>
                  <a:srgbClr val="920000"/>
                </a:solidFill>
                <a:cs typeface="+mn-ea"/>
                <a:sym typeface="+mn-lt"/>
              </a:endParaRPr>
            </a:p>
          </p:txBody>
        </p:sp>
      </p:grpSp>
      <p:pic>
        <p:nvPicPr>
          <p:cNvPr id="18" name="Picture Placeholder 120" descr="OPL20U25GSXzBJYl68kk8uQGfFKzs7yb1M4KJWUiLk6ZEvGF+qCIPSnY57AbBFCvTW2023.17.8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2045" y="4038600"/>
            <a:ext cx="2270760" cy="2200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ounded Rectangle 75" descr="OPL20U25GSXzBJYl68kk8uQGfFKzs7yb1M4KJWUiLk6ZEvGF+qCIPSnY57AbBFCvTW2023.17.86+K4lPs7H94VUqPe2XwIsfPRnrXQE//QTEXxb8/8N4CNc6FpgZahzpTjFhMzSA7T/nHJa11DE8Ng2TP3iAmRczFlmslSuUNOgUeb6yRvs0="/>
          <p:cNvSpPr/>
          <p:nvPr/>
        </p:nvSpPr>
        <p:spPr>
          <a:xfrm>
            <a:off x="1339850" y="914400"/>
            <a:ext cx="9555480" cy="5362575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/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ọ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ô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tin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gk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ả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ờ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ỏ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o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iế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ọ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ập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a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(7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út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/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Chia 4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ảo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uậ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5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út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/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1: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iế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ọ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ập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1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/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2: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iế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ọ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ập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2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/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3: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iế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ọ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ập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3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/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4: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iế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ọ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ập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4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/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ấ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éo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ẫ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a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(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ỗ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ý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úng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đ) – (3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út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/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1: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ấ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2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/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2: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ấ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1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/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3: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ấ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4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/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4: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ấ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3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Text Box 3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3428928" y="304800"/>
            <a:ext cx="54844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AO NHIỆM VỤ HỌC TẬP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2023.17.86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1878575" y="30448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7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/>
          </a:p>
        </p:txBody>
      </p:sp>
      <p:sp>
        <p:nvSpPr>
          <p:cNvPr id="3" name="Content Placeholder 2"/>
          <p:cNvSpPr/>
          <p:nvPr>
            <p:ph idx="1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1543685" y="762000"/>
            <a:ext cx="9298305" cy="52622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Cl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KCl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2KCl + 3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%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Cl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..(1)…1,5 mol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Cl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(2)…0,2 mol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Content Placeholder 1" descr="OPL20U25GSXzBJYl68kk8uQGfFKzs7yb1M4KJWUiLk6ZEvGF+qCIPSnY57AbBFCvTW2023.17.86+K4lPs7H94VUqPe2XwIsfPRnrXQE//QTEXxb8/8N4CNc6FpgZahzpTjFhMzSA7T/nHJa11DE8Ng2TP3iAmRczFlmslSuUNOgUeb6yRvs0="/>
          <p:cNvGraphicFramePr>
            <a:graphicFrameLocks noGrp="1"/>
          </p:cNvGraphicFramePr>
          <p:nvPr>
            <p:ph idx="1"/>
          </p:nvPr>
        </p:nvGraphicFramePr>
        <p:xfrm>
          <a:off x="3048245" y="2362200"/>
          <a:ext cx="664210" cy="46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" imgW="563245" imgH="310515" progId="ChemDraw.Document.6.0">
                  <p:embed/>
                </p:oleObj>
              </mc:Choice>
              <mc:Fallback>
                <p:oleObj name="" r:id="rId2" imgW="563245" imgH="310515" progId="ChemDraw.Document.6.0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245" y="2362200"/>
                        <a:ext cx="664210" cy="469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1557020" y="838200"/>
            <a:ext cx="9247505" cy="49542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2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Cl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KCl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2KCl + 3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%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Cl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..(1)…1,5 mol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Cl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(2)…0,2 mol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dirty="0"/>
          </a:p>
        </p:txBody>
      </p:sp>
      <p:graphicFrame>
        <p:nvGraphicFramePr>
          <p:cNvPr id="2" name="Content Placeholder 1" descr="OPL20U25GSXzBJYl68kk8uQGfFKzs7yb1M4KJWUiLk6ZEvGF+qCIPSnY57AbBFCvTW2023.17.86+K4lPs7H94VUqPe2XwIsfPRnrXQE//QTEXxb8/8N4CNc6FpgZahzpTjFhMzSA7T/nHJa11DE8Ng2TP3iAmRczFlmslSuUNOgUeb6yRvs0="/>
          <p:cNvGraphicFramePr>
            <a:graphicFrameLocks noGrp="1"/>
          </p:cNvGraphicFramePr>
          <p:nvPr>
            <p:ph idx="1"/>
          </p:nvPr>
        </p:nvGraphicFramePr>
        <p:xfrm>
          <a:off x="2895845" y="2362359"/>
          <a:ext cx="664210" cy="34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" imgW="563245" imgH="310515" progId="ChemDraw.Document.6.0">
                  <p:embed/>
                </p:oleObj>
              </mc:Choice>
              <mc:Fallback>
                <p:oleObj name="" r:id="rId2" imgW="563245" imgH="310515" progId="ChemDraw.Document.6.0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95845" y="2362359"/>
                        <a:ext cx="664210" cy="348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1461770" y="762000"/>
            <a:ext cx="9526270" cy="4399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n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KMn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     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Mn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%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n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..(1)…0,5 mol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Cl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(2)…0,4 mol.</a:t>
            </a:r>
            <a:endParaRPr lang="en-US" dirty="0"/>
          </a:p>
        </p:txBody>
      </p:sp>
      <p:sp>
        <p:nvSpPr>
          <p:cNvPr id="6" name="Text Box 5" descr="OPL20U25GSXzBJYl68kk8uQGfFKzs7yb1M4KJWUiLk6ZEvGF+qCIPSnY57AbBFCvTW2023.17.86+K4lPs7H94VUqPe2XwIsfPRnrXQE//QTEXxb8/8N4CNc6FpgZahzpTjFhMzSA7T/nHJa11DE8Ng2TP3iAmRczFlmslSuUNOgUeb6yRvs0="/>
          <p:cNvSpPr txBox="1"/>
          <p:nvPr/>
        </p:nvSpPr>
        <p:spPr>
          <a:xfrm>
            <a:off x="11841090" y="5003800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graphicFrame>
        <p:nvGraphicFramePr>
          <p:cNvPr id="2" name="Content Placeholder 1" descr="OPL20U25GSXzBJYl68kk8uQGfFKzs7yb1M4KJWUiLk6ZEvGF+qCIPSnY57AbBFCvTW2023.17.86+K4lPs7H94VUqPe2XwIsfPRnrXQE//QTEXxb8/8N4CNc6FpgZahzpTjFhMzSA7T/nHJa11DE8Ng2TP3iAmRczFlmslSuUNOgUeb6yRvs0="/>
          <p:cNvGraphicFramePr>
            <a:graphicFrameLocks noGrp="1"/>
          </p:cNvGraphicFramePr>
          <p:nvPr>
            <p:ph sz="half" idx="1"/>
          </p:nvPr>
        </p:nvGraphicFramePr>
        <p:xfrm>
          <a:off x="2972045" y="2057559"/>
          <a:ext cx="664210" cy="34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" imgW="563245" imgH="310515" progId="ChemDraw.Document.6.0">
                  <p:embed/>
                </p:oleObj>
              </mc:Choice>
              <mc:Fallback>
                <p:oleObj name="" r:id="rId2" imgW="563245" imgH="310515" progId="ChemDraw.Document.6.0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2045" y="2057559"/>
                        <a:ext cx="664210" cy="348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432</Words>
  <Application>WPS Presentation</Application>
  <PresentationFormat>Widescreen</PresentationFormat>
  <Paragraphs>154</Paragraphs>
  <Slides>20</Slides>
  <Notes>2</Notes>
  <HiddenSlides>0</HiddenSlides>
  <MMClips>2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0</vt:i4>
      </vt:variant>
    </vt:vector>
  </HeadingPairs>
  <TitlesOfParts>
    <vt:vector size="38" baseType="lpstr">
      <vt:lpstr>Arial</vt:lpstr>
      <vt:lpstr>SimSun</vt:lpstr>
      <vt:lpstr>Wingdings</vt:lpstr>
      <vt:lpstr>Times New Roman</vt:lpstr>
      <vt:lpstr>Microsoft YaHei</vt:lpstr>
      <vt:lpstr>Century Gothic</vt:lpstr>
      <vt:lpstr>幼圆</vt:lpstr>
      <vt:lpstr>Arial Unicode MS</vt:lpstr>
      <vt:lpstr>Calibri</vt:lpstr>
      <vt:lpstr>Symbol</vt:lpstr>
      <vt:lpstr>Office Theme</vt:lpstr>
      <vt:lpstr>ChemDraw.Document.6.0</vt:lpstr>
      <vt:lpstr>ChemDraw.Document.6.0</vt:lpstr>
      <vt:lpstr>ChemDraw.Document.6.0</vt:lpstr>
      <vt:lpstr>Equation.DSMT4</vt:lpstr>
      <vt:lpstr>Equation.DSMT4</vt:lpstr>
      <vt:lpstr>Equation.DSMT4</vt:lpstr>
      <vt:lpstr>ChemDraw.Document.6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-  Đọc thông tin sgk trả lời các câu hỏi trong phiếu học tập sau: (7 phút)</vt:lpstr>
      <vt:lpstr>PowerPoint 演示文稿</vt:lpstr>
      <vt:lpstr>PowerPoint 演示文稿</vt:lpstr>
      <vt:lpstr>PowerPoint 演示文稿</vt:lpstr>
      <vt:lpstr>PowerPoint 演示文稿</vt:lpstr>
      <vt:lpstr>HOÀN THÀNH PHIẾU HỌC TẬP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mail - [2010]</dc:creator>
  <cp:lastModifiedBy>HP</cp:lastModifiedBy>
  <cp:revision>25</cp:revision>
  <dcterms:created xsi:type="dcterms:W3CDTF">2023-06-24T14:29:00Z</dcterms:created>
  <dcterms:modified xsi:type="dcterms:W3CDTF">2024-01-25T14:47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F45B7BA752840FAA3A903544853EAD4</vt:lpwstr>
  </property>
  <property fmtid="{D5CDD505-2E9C-101B-9397-08002B2CF9AE}" pid="3" name="KSOProductBuildVer">
    <vt:lpwstr>1033-12.2.0.13431</vt:lpwstr>
  </property>
</Properties>
</file>